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58" r:id="rId5"/>
    <p:sldId id="260" r:id="rId6"/>
    <p:sldId id="261" r:id="rId7"/>
  </p:sldIdLst>
  <p:sldSz cx="12192000" cy="10458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3FA12C6-F71B-4FBD-9D9E-01A88C7E5E3D}" v="52" dt="2024-07-10T07:06:34.35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>
        <p:scale>
          <a:sx n="33" d="100"/>
          <a:sy n="33" d="100"/>
        </p:scale>
        <p:origin x="3912" y="14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Qihang Chen" userId="6992ef59cc01d86e" providerId="LiveId" clId="{83FA12C6-F71B-4FBD-9D9E-01A88C7E5E3D}"/>
    <pc:docChg chg="undo custSel modSld">
      <pc:chgData name="Qihang Chen" userId="6992ef59cc01d86e" providerId="LiveId" clId="{83FA12C6-F71B-4FBD-9D9E-01A88C7E5E3D}" dt="2024-07-10T07:06:34.356" v="244" actId="1076"/>
      <pc:docMkLst>
        <pc:docMk/>
      </pc:docMkLst>
      <pc:sldChg chg="addSp delSp modSp mod">
        <pc:chgData name="Qihang Chen" userId="6992ef59cc01d86e" providerId="LiveId" clId="{83FA12C6-F71B-4FBD-9D9E-01A88C7E5E3D}" dt="2024-07-09T05:21:07.952" v="2" actId="1076"/>
        <pc:sldMkLst>
          <pc:docMk/>
          <pc:sldMk cId="621963248" sldId="256"/>
        </pc:sldMkLst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2" creationId="{07AC46C6-0D80-D021-0C8E-BA80FB0B0DE9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3" creationId="{5D10C583-CB9C-6A75-0D4E-4B8360B7E611}"/>
          </ac:spMkLst>
        </pc:spChg>
        <pc:spChg chg="del">
          <ac:chgData name="Qihang Chen" userId="6992ef59cc01d86e" providerId="LiveId" clId="{83FA12C6-F71B-4FBD-9D9E-01A88C7E5E3D}" dt="2024-07-09T05:20:34.197" v="0" actId="478"/>
          <ac:spMkLst>
            <pc:docMk/>
            <pc:sldMk cId="621963248" sldId="256"/>
            <ac:spMk id="4" creationId="{75B3FB57-E2EA-42E3-31FB-51BFA8A4AF8D}"/>
          </ac:spMkLst>
        </pc:spChg>
        <pc:spChg chg="del">
          <ac:chgData name="Qihang Chen" userId="6992ef59cc01d86e" providerId="LiveId" clId="{83FA12C6-F71B-4FBD-9D9E-01A88C7E5E3D}" dt="2024-07-09T05:20:34.197" v="0" actId="478"/>
          <ac:spMkLst>
            <pc:docMk/>
            <pc:sldMk cId="621963248" sldId="256"/>
            <ac:spMk id="15" creationId="{396CA3DC-3CA1-9DF0-5D3D-2DD5281B9623}"/>
          </ac:spMkLst>
        </pc:spChg>
        <pc:spChg chg="del">
          <ac:chgData name="Qihang Chen" userId="6992ef59cc01d86e" providerId="LiveId" clId="{83FA12C6-F71B-4FBD-9D9E-01A88C7E5E3D}" dt="2024-07-09T05:20:34.197" v="0" actId="478"/>
          <ac:spMkLst>
            <pc:docMk/>
            <pc:sldMk cId="621963248" sldId="256"/>
            <ac:spMk id="16" creationId="{F0BFEFAF-C5D0-B2EF-8CB9-4AC59EF0F4D4}"/>
          </ac:spMkLst>
        </pc:spChg>
        <pc:spChg chg="del">
          <ac:chgData name="Qihang Chen" userId="6992ef59cc01d86e" providerId="LiveId" clId="{83FA12C6-F71B-4FBD-9D9E-01A88C7E5E3D}" dt="2024-07-09T05:20:34.197" v="0" actId="478"/>
          <ac:spMkLst>
            <pc:docMk/>
            <pc:sldMk cId="621963248" sldId="256"/>
            <ac:spMk id="17" creationId="{20D080E6-983A-D796-BF97-986356C0B62F}"/>
          </ac:spMkLst>
        </pc:spChg>
        <pc:spChg chg="del">
          <ac:chgData name="Qihang Chen" userId="6992ef59cc01d86e" providerId="LiveId" clId="{83FA12C6-F71B-4FBD-9D9E-01A88C7E5E3D}" dt="2024-07-09T05:20:34.197" v="0" actId="478"/>
          <ac:spMkLst>
            <pc:docMk/>
            <pc:sldMk cId="621963248" sldId="256"/>
            <ac:spMk id="18" creationId="{2DF2FFDF-9A42-D421-EC22-C89298813349}"/>
          </ac:spMkLst>
        </pc:spChg>
        <pc:spChg chg="del">
          <ac:chgData name="Qihang Chen" userId="6992ef59cc01d86e" providerId="LiveId" clId="{83FA12C6-F71B-4FBD-9D9E-01A88C7E5E3D}" dt="2024-07-09T05:20:34.197" v="0" actId="478"/>
          <ac:spMkLst>
            <pc:docMk/>
            <pc:sldMk cId="621963248" sldId="256"/>
            <ac:spMk id="19" creationId="{A78E36AC-0C92-0E94-FFAD-DE8A132501F5}"/>
          </ac:spMkLst>
        </pc:spChg>
        <pc:spChg chg="del">
          <ac:chgData name="Qihang Chen" userId="6992ef59cc01d86e" providerId="LiveId" clId="{83FA12C6-F71B-4FBD-9D9E-01A88C7E5E3D}" dt="2024-07-09T05:20:34.197" v="0" actId="478"/>
          <ac:spMkLst>
            <pc:docMk/>
            <pc:sldMk cId="621963248" sldId="256"/>
            <ac:spMk id="22" creationId="{97398C62-2ADD-5F83-6E0B-821CEFFC3D2A}"/>
          </ac:spMkLst>
        </pc:spChg>
        <pc:spChg chg="del">
          <ac:chgData name="Qihang Chen" userId="6992ef59cc01d86e" providerId="LiveId" clId="{83FA12C6-F71B-4FBD-9D9E-01A88C7E5E3D}" dt="2024-07-09T05:20:34.197" v="0" actId="478"/>
          <ac:spMkLst>
            <pc:docMk/>
            <pc:sldMk cId="621963248" sldId="256"/>
            <ac:spMk id="23" creationId="{D7FA848B-4641-B546-851E-4E317A87B651}"/>
          </ac:spMkLst>
        </pc:spChg>
        <pc:spChg chg="del">
          <ac:chgData name="Qihang Chen" userId="6992ef59cc01d86e" providerId="LiveId" clId="{83FA12C6-F71B-4FBD-9D9E-01A88C7E5E3D}" dt="2024-07-09T05:20:34.197" v="0" actId="478"/>
          <ac:spMkLst>
            <pc:docMk/>
            <pc:sldMk cId="621963248" sldId="256"/>
            <ac:spMk id="24" creationId="{2856DA39-6488-5599-D5AE-617B8CECFB1F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35" creationId="{28F15745-6075-0F83-3AB1-87AFA3DD5DDA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36" creationId="{9D40D873-71C0-D17F-0CED-352A248293D5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37" creationId="{5A5549E0-77D4-DC75-6D2E-C476038F8AE3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38" creationId="{CFF8870B-D7B8-A909-6AD0-3800B6C51CAE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39" creationId="{438E23B9-4831-EABA-AEB7-589E09EF17E4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40" creationId="{3D0BBDA1-47B2-F63D-18E1-9F38907D507D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41" creationId="{B2508F79-0FB1-3B11-36C8-898E17B6C759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43" creationId="{50B8A60D-CAB2-9766-D2BB-A50342B96B53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49" creationId="{BDE5E2DD-7AD4-5F3E-E811-CA17C87CAEED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50" creationId="{79C0EDC3-E3C4-900C-C0B6-BD6C6556DBAE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51" creationId="{10E10948-86F9-D76B-EB48-E9E42198B147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52" creationId="{7FDDD195-DB2A-5982-F97F-A29F1E32433D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54" creationId="{B783D02D-D4DA-9B96-07D1-3B2137BE595F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55" creationId="{2A4E77ED-ED84-2EB4-0056-DEE1551068B3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58" creationId="{9AD4A861-5FEC-EDB7-AFCC-E81562C90518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59" creationId="{25A6175E-B4B7-BA98-DB97-972943612344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60" creationId="{8FD66505-30EE-D6D4-A76A-80A515387449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67" creationId="{E1B0B926-E829-E019-574F-5A6D2CD5FD0E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69" creationId="{667D0413-4703-D236-2D4E-F2DD45A73F8B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70" creationId="{DCB679EC-29CC-91CE-C25D-44BADF907182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73" creationId="{8E69D760-8C9C-F68B-3561-81F88D5AB4A9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75" creationId="{09A191E1-3919-CF72-F318-4AFE55052A7C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76" creationId="{1B5A3C12-234F-C36D-A44E-1DE7BFE5268C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79" creationId="{9CB71A33-E035-11AF-C8B3-BFC25554E560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81" creationId="{CB640EC4-F9F8-9885-1E70-33B2803656B5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85" creationId="{77D29786-72C6-EB9E-C9C3-B4A8F8830D69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88" creationId="{8D74DBA5-1F8C-FC6B-E968-E9699A6731CA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90" creationId="{70C9038D-4069-B3A5-5BDE-A891E660FB27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92" creationId="{E198569F-062E-4118-CF07-1A8B3EE5381F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93" creationId="{FFB7E93C-9BEC-5461-E4EC-DE67158ED037}"/>
          </ac:spMkLst>
        </pc:spChg>
        <pc:spChg chg="add mod">
          <ac:chgData name="Qihang Chen" userId="6992ef59cc01d86e" providerId="LiveId" clId="{83FA12C6-F71B-4FBD-9D9E-01A88C7E5E3D}" dt="2024-07-09T05:21:07.952" v="2" actId="1076"/>
          <ac:spMkLst>
            <pc:docMk/>
            <pc:sldMk cId="621963248" sldId="256"/>
            <ac:spMk id="94" creationId="{3F8C5032-EE2E-CF8F-A846-AB35CD954CB4}"/>
          </ac:spMkLst>
        </pc:spChg>
        <pc:grpChg chg="del">
          <ac:chgData name="Qihang Chen" userId="6992ef59cc01d86e" providerId="LiveId" clId="{83FA12C6-F71B-4FBD-9D9E-01A88C7E5E3D}" dt="2024-07-09T05:20:34.197" v="0" actId="478"/>
          <ac:grpSpMkLst>
            <pc:docMk/>
            <pc:sldMk cId="621963248" sldId="256"/>
            <ac:grpSpMk id="8" creationId="{EC83A06D-551C-3BDB-85A2-DEA7B69FB6E0}"/>
          </ac:grpSpMkLst>
        </pc:grpChg>
        <pc:grpChg chg="del">
          <ac:chgData name="Qihang Chen" userId="6992ef59cc01d86e" providerId="LiveId" clId="{83FA12C6-F71B-4FBD-9D9E-01A88C7E5E3D}" dt="2024-07-09T05:20:34.197" v="0" actId="478"/>
          <ac:grpSpMkLst>
            <pc:docMk/>
            <pc:sldMk cId="621963248" sldId="256"/>
            <ac:grpSpMk id="26" creationId="{B16129A9-BDD1-4E57-BDA8-1F155876F216}"/>
          </ac:grpSpMkLst>
        </pc:grpChg>
        <pc:grpChg chg="add mod">
          <ac:chgData name="Qihang Chen" userId="6992ef59cc01d86e" providerId="LiveId" clId="{83FA12C6-F71B-4FBD-9D9E-01A88C7E5E3D}" dt="2024-07-09T05:21:07.952" v="2" actId="1076"/>
          <ac:grpSpMkLst>
            <pc:docMk/>
            <pc:sldMk cId="621963248" sldId="256"/>
            <ac:grpSpMk id="44" creationId="{30CBC38C-F0DC-5EBA-25D8-E925935DBBA2}"/>
          </ac:grpSpMkLst>
        </pc:grpChg>
        <pc:graphicFrameChg chg="del">
          <ac:chgData name="Qihang Chen" userId="6992ef59cc01d86e" providerId="LiveId" clId="{83FA12C6-F71B-4FBD-9D9E-01A88C7E5E3D}" dt="2024-07-09T05:20:34.197" v="0" actId="478"/>
          <ac:graphicFrameMkLst>
            <pc:docMk/>
            <pc:sldMk cId="621963248" sldId="256"/>
            <ac:graphicFrameMk id="6" creationId="{9CDB99F0-89A2-3024-D7F8-671253EDC8CC}"/>
          </ac:graphicFrameMkLst>
        </pc:graphicFrameChg>
        <pc:graphicFrameChg chg="del">
          <ac:chgData name="Qihang Chen" userId="6992ef59cc01d86e" providerId="LiveId" clId="{83FA12C6-F71B-4FBD-9D9E-01A88C7E5E3D}" dt="2024-07-09T05:20:34.197" v="0" actId="478"/>
          <ac:graphicFrameMkLst>
            <pc:docMk/>
            <pc:sldMk cId="621963248" sldId="256"/>
            <ac:graphicFrameMk id="7" creationId="{87066528-A544-E07E-5585-115B9E198877}"/>
          </ac:graphicFrameMkLst>
        </pc:graphicFrameChg>
        <pc:graphicFrameChg chg="add mod">
          <ac:chgData name="Qihang Chen" userId="6992ef59cc01d86e" providerId="LiveId" clId="{83FA12C6-F71B-4FBD-9D9E-01A88C7E5E3D}" dt="2024-07-09T05:21:07.952" v="2" actId="1076"/>
          <ac:graphicFrameMkLst>
            <pc:docMk/>
            <pc:sldMk cId="621963248" sldId="256"/>
            <ac:graphicFrameMk id="61" creationId="{EF646079-91AF-96CB-EEF3-468FEA577B50}"/>
          </ac:graphicFrameMkLst>
        </pc:graphicFrameChg>
        <pc:graphicFrameChg chg="add mod">
          <ac:chgData name="Qihang Chen" userId="6992ef59cc01d86e" providerId="LiveId" clId="{83FA12C6-F71B-4FBD-9D9E-01A88C7E5E3D}" dt="2024-07-09T05:21:07.952" v="2" actId="1076"/>
          <ac:graphicFrameMkLst>
            <pc:docMk/>
            <pc:sldMk cId="621963248" sldId="256"/>
            <ac:graphicFrameMk id="64" creationId="{D6A259BB-918F-0627-74F2-048C3002AC0C}"/>
          </ac:graphicFrameMkLst>
        </pc:graphicFrameChg>
        <pc:graphicFrameChg chg="add mod">
          <ac:chgData name="Qihang Chen" userId="6992ef59cc01d86e" providerId="LiveId" clId="{83FA12C6-F71B-4FBD-9D9E-01A88C7E5E3D}" dt="2024-07-09T05:21:07.952" v="2" actId="1076"/>
          <ac:graphicFrameMkLst>
            <pc:docMk/>
            <pc:sldMk cId="621963248" sldId="256"/>
            <ac:graphicFrameMk id="68" creationId="{01B992AA-57F8-41CB-DC44-DC4F93CEC243}"/>
          </ac:graphicFrameMkLst>
        </pc:graphicFrameChg>
        <pc:graphicFrameChg chg="add mod">
          <ac:chgData name="Qihang Chen" userId="6992ef59cc01d86e" providerId="LiveId" clId="{83FA12C6-F71B-4FBD-9D9E-01A88C7E5E3D}" dt="2024-07-09T05:21:07.952" v="2" actId="1076"/>
          <ac:graphicFrameMkLst>
            <pc:docMk/>
            <pc:sldMk cId="621963248" sldId="256"/>
            <ac:graphicFrameMk id="71" creationId="{D09F4412-6D4A-4F09-557D-4B7A80B7E160}"/>
          </ac:graphicFrameMkLst>
        </pc:graphicFrameChg>
        <pc:graphicFrameChg chg="add mod">
          <ac:chgData name="Qihang Chen" userId="6992ef59cc01d86e" providerId="LiveId" clId="{83FA12C6-F71B-4FBD-9D9E-01A88C7E5E3D}" dt="2024-07-09T05:21:07.952" v="2" actId="1076"/>
          <ac:graphicFrameMkLst>
            <pc:docMk/>
            <pc:sldMk cId="621963248" sldId="256"/>
            <ac:graphicFrameMk id="74" creationId="{8F88E6D4-1497-66A2-E820-B9AB197933EA}"/>
          </ac:graphicFrameMkLst>
        </pc:graphicFrameChg>
        <pc:graphicFrameChg chg="add mod">
          <ac:chgData name="Qihang Chen" userId="6992ef59cc01d86e" providerId="LiveId" clId="{83FA12C6-F71B-4FBD-9D9E-01A88C7E5E3D}" dt="2024-07-09T05:21:07.952" v="2" actId="1076"/>
          <ac:graphicFrameMkLst>
            <pc:docMk/>
            <pc:sldMk cId="621963248" sldId="256"/>
            <ac:graphicFrameMk id="77" creationId="{36D3AEB1-20C8-15D1-6D88-2BE968FA556B}"/>
          </ac:graphicFrameMkLst>
        </pc:graphicFrameChg>
        <pc:graphicFrameChg chg="add mod">
          <ac:chgData name="Qihang Chen" userId="6992ef59cc01d86e" providerId="LiveId" clId="{83FA12C6-F71B-4FBD-9D9E-01A88C7E5E3D}" dt="2024-07-09T05:21:07.952" v="2" actId="1076"/>
          <ac:graphicFrameMkLst>
            <pc:docMk/>
            <pc:sldMk cId="621963248" sldId="256"/>
            <ac:graphicFrameMk id="78" creationId="{45C3F22D-B574-413E-2F92-AF6334ACCD5F}"/>
          </ac:graphicFrameMkLst>
        </pc:graphicFrameChg>
        <pc:graphicFrameChg chg="add mod">
          <ac:chgData name="Qihang Chen" userId="6992ef59cc01d86e" providerId="LiveId" clId="{83FA12C6-F71B-4FBD-9D9E-01A88C7E5E3D}" dt="2024-07-09T05:21:07.952" v="2" actId="1076"/>
          <ac:graphicFrameMkLst>
            <pc:docMk/>
            <pc:sldMk cId="621963248" sldId="256"/>
            <ac:graphicFrameMk id="82" creationId="{FFB86B57-44BF-9C98-3D62-718E261767D5}"/>
          </ac:graphicFrameMkLst>
        </pc:graphicFrameChg>
        <pc:graphicFrameChg chg="add mod">
          <ac:chgData name="Qihang Chen" userId="6992ef59cc01d86e" providerId="LiveId" clId="{83FA12C6-F71B-4FBD-9D9E-01A88C7E5E3D}" dt="2024-07-09T05:21:07.952" v="2" actId="1076"/>
          <ac:graphicFrameMkLst>
            <pc:docMk/>
            <pc:sldMk cId="621963248" sldId="256"/>
            <ac:graphicFrameMk id="96" creationId="{1EBF9942-47D3-FA24-BB13-E40C0E655E46}"/>
          </ac:graphicFrameMkLst>
        </pc:graphicFrameChg>
        <pc:graphicFrameChg chg="add mod">
          <ac:chgData name="Qihang Chen" userId="6992ef59cc01d86e" providerId="LiveId" clId="{83FA12C6-F71B-4FBD-9D9E-01A88C7E5E3D}" dt="2024-07-09T05:21:07.952" v="2" actId="1076"/>
          <ac:graphicFrameMkLst>
            <pc:docMk/>
            <pc:sldMk cId="621963248" sldId="256"/>
            <ac:graphicFrameMk id="97" creationId="{A12A0573-6E0B-264F-8D6B-8D3EF7215CE2}"/>
          </ac:graphicFrameMkLst>
        </pc:graphicFrameChg>
        <pc:picChg chg="del">
          <ac:chgData name="Qihang Chen" userId="6992ef59cc01d86e" providerId="LiveId" clId="{83FA12C6-F71B-4FBD-9D9E-01A88C7E5E3D}" dt="2024-07-09T05:20:34.197" v="0" actId="478"/>
          <ac:picMkLst>
            <pc:docMk/>
            <pc:sldMk cId="621963248" sldId="256"/>
            <ac:picMk id="5" creationId="{FD2EFFB2-9708-D08F-4500-D92D913551C6}"/>
          </ac:picMkLst>
        </pc:picChg>
        <pc:picChg chg="del">
          <ac:chgData name="Qihang Chen" userId="6992ef59cc01d86e" providerId="LiveId" clId="{83FA12C6-F71B-4FBD-9D9E-01A88C7E5E3D}" dt="2024-07-09T05:20:34.197" v="0" actId="478"/>
          <ac:picMkLst>
            <pc:docMk/>
            <pc:sldMk cId="621963248" sldId="256"/>
            <ac:picMk id="20" creationId="{FF0D96C9-0C30-DF47-3BC0-F42F8F4A3E10}"/>
          </ac:picMkLst>
        </pc:picChg>
        <pc:picChg chg="del">
          <ac:chgData name="Qihang Chen" userId="6992ef59cc01d86e" providerId="LiveId" clId="{83FA12C6-F71B-4FBD-9D9E-01A88C7E5E3D}" dt="2024-07-09T05:20:34.197" v="0" actId="478"/>
          <ac:picMkLst>
            <pc:docMk/>
            <pc:sldMk cId="621963248" sldId="256"/>
            <ac:picMk id="21" creationId="{B80F1882-4F2D-9236-E2B8-ED3B0B88CAE3}"/>
          </ac:picMkLst>
        </pc:picChg>
        <pc:picChg chg="del">
          <ac:chgData name="Qihang Chen" userId="6992ef59cc01d86e" providerId="LiveId" clId="{83FA12C6-F71B-4FBD-9D9E-01A88C7E5E3D}" dt="2024-07-09T05:20:34.197" v="0" actId="478"/>
          <ac:picMkLst>
            <pc:docMk/>
            <pc:sldMk cId="621963248" sldId="256"/>
            <ac:picMk id="25" creationId="{440A8607-9553-3AC4-F82E-E34E2E034707}"/>
          </ac:picMkLst>
        </pc:picChg>
        <pc:picChg chg="add mod">
          <ac:chgData name="Qihang Chen" userId="6992ef59cc01d86e" providerId="LiveId" clId="{83FA12C6-F71B-4FBD-9D9E-01A88C7E5E3D}" dt="2024-07-09T05:21:07.952" v="2" actId="1076"/>
          <ac:picMkLst>
            <pc:docMk/>
            <pc:sldMk cId="621963248" sldId="256"/>
            <ac:picMk id="62" creationId="{6E34F9E1-8D80-1104-AEE1-6EB3A5E84356}"/>
          </ac:picMkLst>
        </pc:picChg>
        <pc:picChg chg="add mod">
          <ac:chgData name="Qihang Chen" userId="6992ef59cc01d86e" providerId="LiveId" clId="{83FA12C6-F71B-4FBD-9D9E-01A88C7E5E3D}" dt="2024-07-09T05:21:07.952" v="2" actId="1076"/>
          <ac:picMkLst>
            <pc:docMk/>
            <pc:sldMk cId="621963248" sldId="256"/>
            <ac:picMk id="63" creationId="{BEB7E434-68AA-1D15-474E-6852AB3EB13D}"/>
          </ac:picMkLst>
        </pc:pic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42" creationId="{B66F513F-7987-CA04-4F4E-A8D5845F9FC3}"/>
          </ac:cxnSpMkLst>
        </pc:cxnChg>
        <pc:cxnChg chg="mod">
          <ac:chgData name="Qihang Chen" userId="6992ef59cc01d86e" providerId="LiveId" clId="{83FA12C6-F71B-4FBD-9D9E-01A88C7E5E3D}" dt="2024-07-09T05:21:02.563" v="1"/>
          <ac:cxnSpMkLst>
            <pc:docMk/>
            <pc:sldMk cId="621963248" sldId="256"/>
            <ac:cxnSpMk id="45" creationId="{4621E291-977A-8A10-0D91-76DD91C4DBC2}"/>
          </ac:cxnSpMkLst>
        </pc:cxnChg>
        <pc:cxnChg chg="mod">
          <ac:chgData name="Qihang Chen" userId="6992ef59cc01d86e" providerId="LiveId" clId="{83FA12C6-F71B-4FBD-9D9E-01A88C7E5E3D}" dt="2024-07-09T05:21:02.563" v="1"/>
          <ac:cxnSpMkLst>
            <pc:docMk/>
            <pc:sldMk cId="621963248" sldId="256"/>
            <ac:cxnSpMk id="46" creationId="{6A0E92D2-C6CA-B9C3-9236-264D44052CC9}"/>
          </ac:cxnSpMkLst>
        </pc:cxnChg>
        <pc:cxnChg chg="mod">
          <ac:chgData name="Qihang Chen" userId="6992ef59cc01d86e" providerId="LiveId" clId="{83FA12C6-F71B-4FBD-9D9E-01A88C7E5E3D}" dt="2024-07-09T05:21:02.563" v="1"/>
          <ac:cxnSpMkLst>
            <pc:docMk/>
            <pc:sldMk cId="621963248" sldId="256"/>
            <ac:cxnSpMk id="47" creationId="{8354633E-EB0A-9C5E-E473-5FC5499D9FE1}"/>
          </ac:cxnSpMkLst>
        </pc:cxnChg>
        <pc:cxnChg chg="mod">
          <ac:chgData name="Qihang Chen" userId="6992ef59cc01d86e" providerId="LiveId" clId="{83FA12C6-F71B-4FBD-9D9E-01A88C7E5E3D}" dt="2024-07-09T05:21:02.563" v="1"/>
          <ac:cxnSpMkLst>
            <pc:docMk/>
            <pc:sldMk cId="621963248" sldId="256"/>
            <ac:cxnSpMk id="48" creationId="{E0DC860F-6D68-3E8A-3A09-75ECB2798DFF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53" creationId="{06E8BCD2-B2BD-F605-3AB0-E2C7AD091753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56" creationId="{998E09AF-C2C9-9FB1-3CF7-DF934507325A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57" creationId="{1D54CCB6-86BE-E9EE-E61C-A5F46A56E5F3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65" creationId="{574E7FB1-18DF-9CF7-3556-08682704021C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66" creationId="{DCFD8B50-0787-E667-AB0D-4E1CCCCEA2F1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72" creationId="{B2A33957-88EB-BA06-4E47-D37687FE12D1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80" creationId="{EFEEEFFD-8820-29DC-3828-A5E156920439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83" creationId="{4A1F8746-CC78-6E26-A643-9A04779E8224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84" creationId="{90A73685-6CC0-4590-9ABF-6AA4D92CDC19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86" creationId="{D6C391A6-47F2-1328-9625-BC6534C642A6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87" creationId="{740080A2-2D8E-2CBE-EB4A-A4BFF395DEB9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89" creationId="{208CBAE4-07AA-FD13-82A3-B51F0C822861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91" creationId="{E6DF5802-7CAD-7A15-11F7-2BBD53E58DDF}"/>
          </ac:cxnSpMkLst>
        </pc:cxnChg>
        <pc:cxnChg chg="add mod">
          <ac:chgData name="Qihang Chen" userId="6992ef59cc01d86e" providerId="LiveId" clId="{83FA12C6-F71B-4FBD-9D9E-01A88C7E5E3D}" dt="2024-07-09T05:21:07.952" v="2" actId="1076"/>
          <ac:cxnSpMkLst>
            <pc:docMk/>
            <pc:sldMk cId="621963248" sldId="256"/>
            <ac:cxnSpMk id="95" creationId="{B8EF9175-58BA-C2BE-B576-8C945EC257A4}"/>
          </ac:cxnSpMkLst>
        </pc:cxnChg>
      </pc:sldChg>
      <pc:sldChg chg="addSp delSp modSp mod">
        <pc:chgData name="Qihang Chen" userId="6992ef59cc01d86e" providerId="LiveId" clId="{83FA12C6-F71B-4FBD-9D9E-01A88C7E5E3D}" dt="2024-07-09T05:22:10.769" v="44" actId="1038"/>
        <pc:sldMkLst>
          <pc:docMk/>
          <pc:sldMk cId="3032900132" sldId="257"/>
        </pc:sldMkLst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2" creationId="{E8D0ED21-2017-2BC1-C787-1EFF9F041DCB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3" creationId="{F9FF0C0A-3172-64D1-B832-C79B865138AD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5" creationId="{0774A6EB-F073-12C7-B174-051B94C7DD59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6" creationId="{6FEE68E6-7DCF-2F22-0CBC-BF6B4D9D63C5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7" creationId="{F43730BD-EEDF-C02D-694C-C5C52504F442}"/>
          </ac:spMkLst>
        </pc:spChg>
        <pc:spChg chg="mod">
          <ac:chgData name="Qihang Chen" userId="6992ef59cc01d86e" providerId="LiveId" clId="{83FA12C6-F71B-4FBD-9D9E-01A88C7E5E3D}" dt="2024-07-09T05:21:21.379" v="4"/>
          <ac:spMkLst>
            <pc:docMk/>
            <pc:sldMk cId="3032900132" sldId="257"/>
            <ac:spMk id="11" creationId="{2A8B6700-663B-BB24-F705-892F3DDB6892}"/>
          </ac:spMkLst>
        </pc:spChg>
        <pc:spChg chg="mod">
          <ac:chgData name="Qihang Chen" userId="6992ef59cc01d86e" providerId="LiveId" clId="{83FA12C6-F71B-4FBD-9D9E-01A88C7E5E3D}" dt="2024-07-09T05:21:21.379" v="4"/>
          <ac:spMkLst>
            <pc:docMk/>
            <pc:sldMk cId="3032900132" sldId="257"/>
            <ac:spMk id="12" creationId="{0094E1FA-5A08-3EDE-4A71-78CBFF564E75}"/>
          </ac:spMkLst>
        </pc:spChg>
        <pc:spChg chg="mod">
          <ac:chgData name="Qihang Chen" userId="6992ef59cc01d86e" providerId="LiveId" clId="{83FA12C6-F71B-4FBD-9D9E-01A88C7E5E3D}" dt="2024-07-09T05:21:21.379" v="4"/>
          <ac:spMkLst>
            <pc:docMk/>
            <pc:sldMk cId="3032900132" sldId="257"/>
            <ac:spMk id="13" creationId="{6D4CE761-F03F-2424-299E-A340DC81FF2E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14" creationId="{67D3FD64-8EED-1AFC-D007-4B44BD065AC6}"/>
          </ac:spMkLst>
        </pc:spChg>
        <pc:spChg chg="mod">
          <ac:chgData name="Qihang Chen" userId="6992ef59cc01d86e" providerId="LiveId" clId="{83FA12C6-F71B-4FBD-9D9E-01A88C7E5E3D}" dt="2024-07-09T05:21:21.379" v="4"/>
          <ac:spMkLst>
            <pc:docMk/>
            <pc:sldMk cId="3032900132" sldId="257"/>
            <ac:spMk id="17" creationId="{65E90E59-900B-F459-D184-3359A37CFFA4}"/>
          </ac:spMkLst>
        </pc:spChg>
        <pc:spChg chg="mod">
          <ac:chgData name="Qihang Chen" userId="6992ef59cc01d86e" providerId="LiveId" clId="{83FA12C6-F71B-4FBD-9D9E-01A88C7E5E3D}" dt="2024-07-09T05:21:21.379" v="4"/>
          <ac:spMkLst>
            <pc:docMk/>
            <pc:sldMk cId="3032900132" sldId="257"/>
            <ac:spMk id="18" creationId="{6333E6DC-C21C-71A0-D433-55D091A7AE1C}"/>
          </ac:spMkLst>
        </pc:spChg>
        <pc:spChg chg="mod">
          <ac:chgData name="Qihang Chen" userId="6992ef59cc01d86e" providerId="LiveId" clId="{83FA12C6-F71B-4FBD-9D9E-01A88C7E5E3D}" dt="2024-07-09T05:21:21.379" v="4"/>
          <ac:spMkLst>
            <pc:docMk/>
            <pc:sldMk cId="3032900132" sldId="257"/>
            <ac:spMk id="19" creationId="{69D26A49-D5DB-41C0-10BF-12963D00B9EB}"/>
          </ac:spMkLst>
        </pc:spChg>
        <pc:spChg chg="mod">
          <ac:chgData name="Qihang Chen" userId="6992ef59cc01d86e" providerId="LiveId" clId="{83FA12C6-F71B-4FBD-9D9E-01A88C7E5E3D}" dt="2024-07-09T05:21:21.379" v="4"/>
          <ac:spMkLst>
            <pc:docMk/>
            <pc:sldMk cId="3032900132" sldId="257"/>
            <ac:spMk id="20" creationId="{EA35B741-985A-89DA-FC50-F3FA90000D7C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23" creationId="{990EF9D4-D6D5-92C5-889E-FF96EBD9978D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24" creationId="{4ADEAD0B-FBA0-8F75-B4BA-474E6714121A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25" creationId="{15BE3B1E-3A57-451C-D4B7-2EE2BCFA9024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26" creationId="{E0451F42-7F87-6C1D-3E40-8C8FAC4BF9BF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27" creationId="{09DD1D6A-32A7-E1AA-0050-D87B476E2E65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28" creationId="{7249C6D3-D0A6-3B2B-4630-99C43ED10094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29" creationId="{A4C67AEA-6155-726A-FE17-6FFB4C8489CB}"/>
          </ac:spMkLst>
        </pc:spChg>
        <pc:spChg chg="add mod ord">
          <ac:chgData name="Qihang Chen" userId="6992ef59cc01d86e" providerId="LiveId" clId="{83FA12C6-F71B-4FBD-9D9E-01A88C7E5E3D}" dt="2024-07-09T05:22:10.769" v="44" actId="1038"/>
          <ac:spMkLst>
            <pc:docMk/>
            <pc:sldMk cId="3032900132" sldId="257"/>
            <ac:spMk id="30" creationId="{1A013D29-196F-ACE7-E185-71FF3F37722E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69" creationId="{DF66B73E-E434-2F8C-A287-A7012850B01A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73" creationId="{B88A6DE5-1A34-F2AD-6339-941DA261BD21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74" creationId="{40BBA59E-8F6B-DC99-9646-9BEE9EB26553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75" creationId="{57BCBFD1-1845-3BCF-19F3-7CF51B4589F0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76" creationId="{96680681-28D5-D33F-4352-860E637B8949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77" creationId="{A706F691-B9C0-96D3-A279-71D1A0CE8A4C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78" creationId="{D11995A9-49BD-464A-069F-7D8A8384BD8A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80" creationId="{0CADD7A7-65B1-E4BE-657C-1CBADC6B8018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81" creationId="{2047A426-E74D-7B10-CA06-F4963CBC5929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82" creationId="{F7703C9D-E74B-0852-757C-75BECC1B0CCF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83" creationId="{448566C5-3F62-67EE-D250-523DB33A66AA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84" creationId="{FD6E0FE0-02C2-F94C-ED07-40557A92BE0A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85" creationId="{73D2D997-3E16-35F8-5E5F-9A79A209B32E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86" creationId="{04537149-EA1F-53F3-37AF-61E9802601FE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96" creationId="{BF3AD779-E30C-42F0-640B-516752890FF6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97" creationId="{F2664F90-35C5-0605-20B3-5D149C014436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99" creationId="{C9B3E2F6-B38D-D567-3600-A15F0E70682D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00" creationId="{0187DEE3-5DFE-B433-BD30-22D00606CC1D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01" creationId="{4D00BFD8-3A24-7235-0F27-30B710F6E7A0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02" creationId="{26E7D24F-4674-0A49-CBBC-6FD575AB2310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03" creationId="{D71F322C-53B7-2308-F171-805D46BF459A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04" creationId="{194DB411-3A8A-2DF1-F882-CF6F9258D281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05" creationId="{013A5279-A601-7F52-6D3E-CB9F28271D08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06" creationId="{FF6D4F31-04FA-F9D9-B85E-119394AA6680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08" creationId="{7E7E1807-8B72-FADE-A0EC-EAD705A76A13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09" creationId="{4160304E-F5EE-2946-E1F4-C0E7479E5F2D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10" creationId="{133B6816-C023-6517-B343-1566E756EBE2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11" creationId="{C8617182-93E7-418E-15B7-E0488150B1DB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12" creationId="{88BD111F-3507-93F6-C9EA-A2039D2BA3FE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13" creationId="{06E8957C-C128-C24F-A887-AB782EC68A26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14" creationId="{912D2808-1156-7AEE-4D99-324AC72EAFB4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15" creationId="{D2CCD6BF-B95A-4E0E-B703-DC1135183040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16" creationId="{E2C1EE41-FA6B-FEFD-13E7-6F8426893721}"/>
          </ac:spMkLst>
        </pc:spChg>
        <pc:spChg chg="del">
          <ac:chgData name="Qihang Chen" userId="6992ef59cc01d86e" providerId="LiveId" clId="{83FA12C6-F71B-4FBD-9D9E-01A88C7E5E3D}" dt="2024-07-09T05:21:11.954" v="3" actId="478"/>
          <ac:spMkLst>
            <pc:docMk/>
            <pc:sldMk cId="3032900132" sldId="257"/>
            <ac:spMk id="117" creationId="{430EF858-A97A-1ECC-BF97-D928993AFFAF}"/>
          </ac:spMkLst>
        </pc:spChg>
        <pc:grpChg chg="add mod ord">
          <ac:chgData name="Qihang Chen" userId="6992ef59cc01d86e" providerId="LiveId" clId="{83FA12C6-F71B-4FBD-9D9E-01A88C7E5E3D}" dt="2024-07-09T05:22:10.769" v="44" actId="1038"/>
          <ac:grpSpMkLst>
            <pc:docMk/>
            <pc:sldMk cId="3032900132" sldId="257"/>
            <ac:grpSpMk id="8" creationId="{F4A9ACDF-48ED-732E-212B-6D2C9D145953}"/>
          </ac:grpSpMkLst>
        </pc:grpChg>
        <pc:grpChg chg="mod">
          <ac:chgData name="Qihang Chen" userId="6992ef59cc01d86e" providerId="LiveId" clId="{83FA12C6-F71B-4FBD-9D9E-01A88C7E5E3D}" dt="2024-07-09T05:21:21.379" v="4"/>
          <ac:grpSpMkLst>
            <pc:docMk/>
            <pc:sldMk cId="3032900132" sldId="257"/>
            <ac:grpSpMk id="10" creationId="{D30A1771-4B40-5025-4C85-0EEE431A6344}"/>
          </ac:grpSpMkLst>
        </pc:grpChg>
        <pc:grpChg chg="add mod ord">
          <ac:chgData name="Qihang Chen" userId="6992ef59cc01d86e" providerId="LiveId" clId="{83FA12C6-F71B-4FBD-9D9E-01A88C7E5E3D}" dt="2024-07-09T05:22:10.769" v="44" actId="1038"/>
          <ac:grpSpMkLst>
            <pc:docMk/>
            <pc:sldMk cId="3032900132" sldId="257"/>
            <ac:grpSpMk id="15" creationId="{0EE77FF0-0647-85A7-8A56-FA787568730D}"/>
          </ac:grpSpMkLst>
        </pc:grpChg>
        <pc:grpChg chg="del">
          <ac:chgData name="Qihang Chen" userId="6992ef59cc01d86e" providerId="LiveId" clId="{83FA12C6-F71B-4FBD-9D9E-01A88C7E5E3D}" dt="2024-07-09T05:21:11.954" v="3" actId="478"/>
          <ac:grpSpMkLst>
            <pc:docMk/>
            <pc:sldMk cId="3032900132" sldId="257"/>
            <ac:grpSpMk id="87" creationId="{6EC1EEBA-A5C0-6423-8A23-710AAFB8852F}"/>
          </ac:grpSpMkLst>
        </pc:grpChg>
        <pc:grpChg chg="del">
          <ac:chgData name="Qihang Chen" userId="6992ef59cc01d86e" providerId="LiveId" clId="{83FA12C6-F71B-4FBD-9D9E-01A88C7E5E3D}" dt="2024-07-09T05:21:11.954" v="3" actId="478"/>
          <ac:grpSpMkLst>
            <pc:docMk/>
            <pc:sldMk cId="3032900132" sldId="257"/>
            <ac:grpSpMk id="119" creationId="{5CF3B097-7EA8-8438-9125-979B4777695F}"/>
          </ac:grpSpMkLst>
        </pc:grpChg>
        <pc:graphicFrameChg chg="mod">
          <ac:chgData name="Qihang Chen" userId="6992ef59cc01d86e" providerId="LiveId" clId="{83FA12C6-F71B-4FBD-9D9E-01A88C7E5E3D}" dt="2024-07-09T05:21:21.379" v="4"/>
          <ac:graphicFrameMkLst>
            <pc:docMk/>
            <pc:sldMk cId="3032900132" sldId="257"/>
            <ac:graphicFrameMk id="9" creationId="{30801A87-3FED-7B5D-EBB2-A8EAAD306C32}"/>
          </ac:graphicFrameMkLst>
        </pc:graphicFrameChg>
        <pc:graphicFrameChg chg="mod">
          <ac:chgData name="Qihang Chen" userId="6992ef59cc01d86e" providerId="LiveId" clId="{83FA12C6-F71B-4FBD-9D9E-01A88C7E5E3D}" dt="2024-07-09T05:21:21.379" v="4"/>
          <ac:graphicFrameMkLst>
            <pc:docMk/>
            <pc:sldMk cId="3032900132" sldId="257"/>
            <ac:graphicFrameMk id="16" creationId="{BF2F3089-16F0-6B82-D45A-709B06264D53}"/>
          </ac:graphicFrameMkLst>
        </pc:graphicFrameChg>
        <pc:graphicFrameChg chg="add mod ord">
          <ac:chgData name="Qihang Chen" userId="6992ef59cc01d86e" providerId="LiveId" clId="{83FA12C6-F71B-4FBD-9D9E-01A88C7E5E3D}" dt="2024-07-09T05:22:10.769" v="44" actId="1038"/>
          <ac:graphicFrameMkLst>
            <pc:docMk/>
            <pc:sldMk cId="3032900132" sldId="257"/>
            <ac:graphicFrameMk id="22" creationId="{658F97FB-2E24-175A-F885-74A2CE9ED36D}"/>
          </ac:graphicFrameMkLst>
        </pc:graphicFrameChg>
        <pc:graphicFrameChg chg="del">
          <ac:chgData name="Qihang Chen" userId="6992ef59cc01d86e" providerId="LiveId" clId="{83FA12C6-F71B-4FBD-9D9E-01A88C7E5E3D}" dt="2024-07-09T05:21:11.954" v="3" actId="478"/>
          <ac:graphicFrameMkLst>
            <pc:docMk/>
            <pc:sldMk cId="3032900132" sldId="257"/>
            <ac:graphicFrameMk id="70" creationId="{B905B9B9-5516-06DF-BD0C-BCC2784319A2}"/>
          </ac:graphicFrameMkLst>
        </pc:graphicFrameChg>
        <pc:picChg chg="add mod ord">
          <ac:chgData name="Qihang Chen" userId="6992ef59cc01d86e" providerId="LiveId" clId="{83FA12C6-F71B-4FBD-9D9E-01A88C7E5E3D}" dt="2024-07-09T05:22:10.769" v="44" actId="1038"/>
          <ac:picMkLst>
            <pc:docMk/>
            <pc:sldMk cId="3032900132" sldId="257"/>
            <ac:picMk id="4" creationId="{2AC64A8A-0BA3-92F0-365B-EEB4222B27DD}"/>
          </ac:picMkLst>
        </pc:picChg>
        <pc:picChg chg="add mod ord">
          <ac:chgData name="Qihang Chen" userId="6992ef59cc01d86e" providerId="LiveId" clId="{83FA12C6-F71B-4FBD-9D9E-01A88C7E5E3D}" dt="2024-07-09T05:22:10.769" v="44" actId="1038"/>
          <ac:picMkLst>
            <pc:docMk/>
            <pc:sldMk cId="3032900132" sldId="257"/>
            <ac:picMk id="21" creationId="{933F842E-9BD0-4D65-9A1F-C74F9025CC1A}"/>
          </ac:picMkLst>
        </pc:picChg>
        <pc:picChg chg="del">
          <ac:chgData name="Qihang Chen" userId="6992ef59cc01d86e" providerId="LiveId" clId="{83FA12C6-F71B-4FBD-9D9E-01A88C7E5E3D}" dt="2024-07-09T05:21:11.954" v="3" actId="478"/>
          <ac:picMkLst>
            <pc:docMk/>
            <pc:sldMk cId="3032900132" sldId="257"/>
            <ac:picMk id="71" creationId="{0DE903A5-24CA-02CC-5678-A7BCE8B2BEDD}"/>
          </ac:picMkLst>
        </pc:picChg>
        <pc:picChg chg="del">
          <ac:chgData name="Qihang Chen" userId="6992ef59cc01d86e" providerId="LiveId" clId="{83FA12C6-F71B-4FBD-9D9E-01A88C7E5E3D}" dt="2024-07-09T05:21:11.954" v="3" actId="478"/>
          <ac:picMkLst>
            <pc:docMk/>
            <pc:sldMk cId="3032900132" sldId="257"/>
            <ac:picMk id="72" creationId="{46D78F3E-1E3D-50A7-5C09-38E814AAD195}"/>
          </ac:picMkLst>
        </pc:picChg>
        <pc:picChg chg="del">
          <ac:chgData name="Qihang Chen" userId="6992ef59cc01d86e" providerId="LiveId" clId="{83FA12C6-F71B-4FBD-9D9E-01A88C7E5E3D}" dt="2024-07-09T05:21:11.954" v="3" actId="478"/>
          <ac:picMkLst>
            <pc:docMk/>
            <pc:sldMk cId="3032900132" sldId="257"/>
            <ac:picMk id="79" creationId="{03E66EEA-D22A-DDA0-D579-2E99632D54DA}"/>
          </ac:picMkLst>
        </pc:picChg>
        <pc:picChg chg="del">
          <ac:chgData name="Qihang Chen" userId="6992ef59cc01d86e" providerId="LiveId" clId="{83FA12C6-F71B-4FBD-9D9E-01A88C7E5E3D}" dt="2024-07-09T05:21:11.954" v="3" actId="478"/>
          <ac:picMkLst>
            <pc:docMk/>
            <pc:sldMk cId="3032900132" sldId="257"/>
            <ac:picMk id="107" creationId="{1E40617C-D1FC-5D50-FAB1-AA527F4CFEE4}"/>
          </ac:picMkLst>
        </pc:picChg>
        <pc:picChg chg="del">
          <ac:chgData name="Qihang Chen" userId="6992ef59cc01d86e" providerId="LiveId" clId="{83FA12C6-F71B-4FBD-9D9E-01A88C7E5E3D}" dt="2024-07-09T05:21:11.954" v="3" actId="478"/>
          <ac:picMkLst>
            <pc:docMk/>
            <pc:sldMk cId="3032900132" sldId="257"/>
            <ac:picMk id="118" creationId="{74207750-0E1B-7BD6-3770-82997966D679}"/>
          </ac:picMkLst>
        </pc:picChg>
        <pc:cxnChg chg="del">
          <ac:chgData name="Qihang Chen" userId="6992ef59cc01d86e" providerId="LiveId" clId="{83FA12C6-F71B-4FBD-9D9E-01A88C7E5E3D}" dt="2024-07-09T05:21:11.954" v="3" actId="478"/>
          <ac:cxnSpMkLst>
            <pc:docMk/>
            <pc:sldMk cId="3032900132" sldId="257"/>
            <ac:cxnSpMk id="98" creationId="{1F320A45-155A-30C6-D4AD-A9301C374730}"/>
          </ac:cxnSpMkLst>
        </pc:cxnChg>
      </pc:sldChg>
      <pc:sldChg chg="addSp delSp modSp mod">
        <pc:chgData name="Qihang Chen" userId="6992ef59cc01d86e" providerId="LiveId" clId="{83FA12C6-F71B-4FBD-9D9E-01A88C7E5E3D}" dt="2024-07-09T05:24:29.046" v="54" actId="1076"/>
        <pc:sldMkLst>
          <pc:docMk/>
          <pc:sldMk cId="3268581146" sldId="258"/>
        </pc:sldMkLst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2" creationId="{F0250950-8FC1-2467-0513-0F25699794AB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3" creationId="{34534687-1CEF-E047-52F8-114858EC6625}"/>
          </ac:spMkLst>
        </pc:spChg>
        <pc:spChg chg="del">
          <ac:chgData name="Qihang Chen" userId="6992ef59cc01d86e" providerId="LiveId" clId="{83FA12C6-F71B-4FBD-9D9E-01A88C7E5E3D}" dt="2024-07-09T05:22:57.906" v="48" actId="478"/>
          <ac:spMkLst>
            <pc:docMk/>
            <pc:sldMk cId="3268581146" sldId="258"/>
            <ac:spMk id="4" creationId="{AF815AE1-B8C0-F177-92C3-EBCEC1F59313}"/>
          </ac:spMkLst>
        </pc:spChg>
        <pc:spChg chg="del">
          <ac:chgData name="Qihang Chen" userId="6992ef59cc01d86e" providerId="LiveId" clId="{83FA12C6-F71B-4FBD-9D9E-01A88C7E5E3D}" dt="2024-07-09T05:22:57.906" v="48" actId="478"/>
          <ac:spMkLst>
            <pc:docMk/>
            <pc:sldMk cId="3268581146" sldId="258"/>
            <ac:spMk id="7" creationId="{0BCABE6C-9274-2289-6D53-169555ED5191}"/>
          </ac:spMkLst>
        </pc:spChg>
        <pc:spChg chg="del">
          <ac:chgData name="Qihang Chen" userId="6992ef59cc01d86e" providerId="LiveId" clId="{83FA12C6-F71B-4FBD-9D9E-01A88C7E5E3D}" dt="2024-07-09T05:22:57.906" v="48" actId="478"/>
          <ac:spMkLst>
            <pc:docMk/>
            <pc:sldMk cId="3268581146" sldId="258"/>
            <ac:spMk id="10" creationId="{68A96BAD-06D1-73FA-7823-31B0962CA9ED}"/>
          </ac:spMkLst>
        </pc:spChg>
        <pc:spChg chg="del">
          <ac:chgData name="Qihang Chen" userId="6992ef59cc01d86e" providerId="LiveId" clId="{83FA12C6-F71B-4FBD-9D9E-01A88C7E5E3D}" dt="2024-07-09T05:22:57.906" v="48" actId="478"/>
          <ac:spMkLst>
            <pc:docMk/>
            <pc:sldMk cId="3268581146" sldId="258"/>
            <ac:spMk id="11" creationId="{15F6B9D9-A8AC-B18F-EE27-E86B132DD34A}"/>
          </ac:spMkLst>
        </pc:spChg>
        <pc:spChg chg="del">
          <ac:chgData name="Qihang Chen" userId="6992ef59cc01d86e" providerId="LiveId" clId="{83FA12C6-F71B-4FBD-9D9E-01A88C7E5E3D}" dt="2024-07-09T05:22:57.906" v="48" actId="478"/>
          <ac:spMkLst>
            <pc:docMk/>
            <pc:sldMk cId="3268581146" sldId="258"/>
            <ac:spMk id="12" creationId="{A0D8C0C4-2016-930D-06E4-77054F801D64}"/>
          </ac:spMkLst>
        </pc:spChg>
        <pc:spChg chg="del">
          <ac:chgData name="Qihang Chen" userId="6992ef59cc01d86e" providerId="LiveId" clId="{83FA12C6-F71B-4FBD-9D9E-01A88C7E5E3D}" dt="2024-07-09T05:22:57.906" v="48" actId="478"/>
          <ac:spMkLst>
            <pc:docMk/>
            <pc:sldMk cId="3268581146" sldId="258"/>
            <ac:spMk id="13" creationId="{82EE2FA3-6F1F-3D43-9ADD-8D716642D419}"/>
          </ac:spMkLst>
        </pc:spChg>
        <pc:spChg chg="del">
          <ac:chgData name="Qihang Chen" userId="6992ef59cc01d86e" providerId="LiveId" clId="{83FA12C6-F71B-4FBD-9D9E-01A88C7E5E3D}" dt="2024-07-09T05:22:57.906" v="48" actId="478"/>
          <ac:spMkLst>
            <pc:docMk/>
            <pc:sldMk cId="3268581146" sldId="258"/>
            <ac:spMk id="15" creationId="{68CE7D18-78D8-C492-03CB-5B92860F56A7}"/>
          </ac:spMkLst>
        </pc:spChg>
        <pc:spChg chg="del">
          <ac:chgData name="Qihang Chen" userId="6992ef59cc01d86e" providerId="LiveId" clId="{83FA12C6-F71B-4FBD-9D9E-01A88C7E5E3D}" dt="2024-07-09T05:22:57.906" v="48" actId="478"/>
          <ac:spMkLst>
            <pc:docMk/>
            <pc:sldMk cId="3268581146" sldId="258"/>
            <ac:spMk id="18" creationId="{EA4CD867-6F22-7A29-0AC6-E17F3C2648D7}"/>
          </ac:spMkLst>
        </pc:spChg>
        <pc:spChg chg="del">
          <ac:chgData name="Qihang Chen" userId="6992ef59cc01d86e" providerId="LiveId" clId="{83FA12C6-F71B-4FBD-9D9E-01A88C7E5E3D}" dt="2024-07-09T05:22:57.906" v="48" actId="478"/>
          <ac:spMkLst>
            <pc:docMk/>
            <pc:sldMk cId="3268581146" sldId="258"/>
            <ac:spMk id="20" creationId="{01B6DC8A-7B64-A18B-69FC-7229F38CCEBC}"/>
          </ac:spMkLst>
        </pc:spChg>
        <pc:spChg chg="del">
          <ac:chgData name="Qihang Chen" userId="6992ef59cc01d86e" providerId="LiveId" clId="{83FA12C6-F71B-4FBD-9D9E-01A88C7E5E3D}" dt="2024-07-09T05:22:57.906" v="48" actId="478"/>
          <ac:spMkLst>
            <pc:docMk/>
            <pc:sldMk cId="3268581146" sldId="258"/>
            <ac:spMk id="22" creationId="{47099B3C-E8E1-39F0-94E8-9ABCF755B694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27" creationId="{E8C2E46D-88DE-40F2-E585-58E3E334CF4B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28" creationId="{55339ED5-2E55-2A36-1EAF-CF826BC60304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29" creationId="{182A6E8A-30A6-6C84-ACD9-9983643CB13A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34" creationId="{DAFA68E7-7188-FC84-3982-370D5E9E9B80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35" creationId="{B74B3806-2F0D-0EBD-256A-FF7B6F977EF4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36" creationId="{EE05B745-25AA-1429-61B0-3CEA3558A154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38" creationId="{0ABAC3D5-7725-E624-DE92-27BF5DC29C72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44" creationId="{96309D75-4882-DCC2-E458-7B5BE729B5E3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45" creationId="{D3E3E4A2-948C-2B06-8FC8-A250D6CFA23B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46" creationId="{A43B8921-BCE1-B806-7756-57880C0B04CC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47" creationId="{EB88DD1C-9FCA-11E7-7BD2-C8AB0550B75B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49" creationId="{1CEB9D0E-04DB-EDCB-7286-67EC0CB98117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50" creationId="{0168684B-0918-8D2F-54A2-70006DA4E9A6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53" creationId="{E7BAA62A-3F29-E9E1-EEA2-BB49FD57D822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54" creationId="{FE2A1D21-2684-71D7-8421-0DCA559BCF07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56" creationId="{6434E414-4C95-D854-5D52-A27B01FE7C1C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57" creationId="{CE9FC304-A595-9E86-7675-D92C59DA1C66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58" creationId="{5EF5E8A8-D682-48FE-65F0-29A663D9B1F2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60" creationId="{21E50B6A-5CF5-0823-D74B-A01631B8B548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70" creationId="{1F60AFE8-4583-63DE-01F9-357AC81E4A1C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71" creationId="{3D5D33C9-28AF-82C2-A9ED-1A00362222E8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72" creationId="{F4F2E37C-633B-3D79-F8F7-D2396389219C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73" creationId="{DB64AE2E-DF25-2120-75BC-F6BDF5AB05EA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77" creationId="{125307DD-508D-09CC-FE42-EE3CB2F3B351}"/>
          </ac:spMkLst>
        </pc:spChg>
        <pc:spChg chg="add del mod">
          <ac:chgData name="Qihang Chen" userId="6992ef59cc01d86e" providerId="LiveId" clId="{83FA12C6-F71B-4FBD-9D9E-01A88C7E5E3D}" dt="2024-07-09T05:24:24.758" v="52" actId="478"/>
          <ac:spMkLst>
            <pc:docMk/>
            <pc:sldMk cId="3268581146" sldId="258"/>
            <ac:spMk id="79" creationId="{3C65CC93-3581-1F60-F6B7-04228A8D7671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81" creationId="{F9886BE9-4A4A-B926-18EC-8E7E71FF78D6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82" creationId="{C7A62C59-5C4D-10FD-E330-6E152F606C95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84" creationId="{BC7B7947-CE30-E714-0DDE-67B30291C7E7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85" creationId="{F802437A-CCA3-1EAE-6BF6-008B46A5ED38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86" creationId="{09431D2D-7B61-9148-774B-DA234D890846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91" creationId="{96E853E8-EBD7-D73C-3232-5AE51C16F9F5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92" creationId="{0068AC98-71C2-1F3F-42E3-8963391C94F8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93" creationId="{9F5ACF76-5256-0EA0-17FA-8C30EA7398AC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95" creationId="{89D5839F-B038-4F2C-F54F-296997E6D06A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01" creationId="{A92656EF-BA4B-606F-090D-ACFE705426B3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02" creationId="{A8A28360-14C0-5475-CF8A-C28127C18536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03" creationId="{698D78BF-6933-5D7B-FA12-BE3346C6638C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04" creationId="{AF9D4203-4DDB-2470-8F77-127AF149BC4E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06" creationId="{C788B628-7978-6ABD-6EFD-E61849D9EE26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07" creationId="{D63FEDB1-3013-4F6A-A75A-2402348443DE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10" creationId="{06EC4DAC-3275-2AE3-E86A-90D98BB2B2C5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11" creationId="{D87FCC8E-36A4-E22E-C3E7-BC342DE40CC5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13" creationId="{B72DC372-EE99-7F74-039C-B1E9B3BC1CD3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14" creationId="{64EE21F2-C2E0-C5AD-2B43-A7CE5C2E2AF5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15" creationId="{CF265B63-A5C9-9304-FB00-BAF117F5FC28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17" creationId="{5A31BC6B-7E12-416F-9D71-10B698AE8928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25" creationId="{48A8ED1D-9670-9F35-E711-1A5BCE6C1C49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26" creationId="{36F92090-F595-6C88-DDB6-6773B5310CE3}"/>
          </ac:spMkLst>
        </pc:spChg>
        <pc:spChg chg="add mod">
          <ac:chgData name="Qihang Chen" userId="6992ef59cc01d86e" providerId="LiveId" clId="{83FA12C6-F71B-4FBD-9D9E-01A88C7E5E3D}" dt="2024-07-09T05:24:29.046" v="54" actId="1076"/>
          <ac:spMkLst>
            <pc:docMk/>
            <pc:sldMk cId="3268581146" sldId="258"/>
            <ac:spMk id="130" creationId="{20DF1983-BE0C-3376-46B3-8789B3692E68}"/>
          </ac:spMkLst>
        </pc:spChg>
        <pc:grpChg chg="add del mod">
          <ac:chgData name="Qihang Chen" userId="6992ef59cc01d86e" providerId="LiveId" clId="{83FA12C6-F71B-4FBD-9D9E-01A88C7E5E3D}" dt="2024-07-09T05:24:24.758" v="52" actId="478"/>
          <ac:grpSpMkLst>
            <pc:docMk/>
            <pc:sldMk cId="3268581146" sldId="258"/>
            <ac:grpSpMk id="30" creationId="{DCCBC61C-4F73-D7B2-7CD1-044B75FB5ECC}"/>
          </ac:grpSpMkLst>
        </pc:grpChg>
        <pc:grpChg chg="add del mod">
          <ac:chgData name="Qihang Chen" userId="6992ef59cc01d86e" providerId="LiveId" clId="{83FA12C6-F71B-4FBD-9D9E-01A88C7E5E3D}" dt="2024-07-09T05:24:24.758" v="52" actId="478"/>
          <ac:grpSpMkLst>
            <pc:docMk/>
            <pc:sldMk cId="3268581146" sldId="258"/>
            <ac:grpSpMk id="39" creationId="{6C1CA59E-D44B-EBAD-455B-393ED72F3A26}"/>
          </ac:grpSpMkLst>
        </pc:grpChg>
        <pc:grpChg chg="add mod">
          <ac:chgData name="Qihang Chen" userId="6992ef59cc01d86e" providerId="LiveId" clId="{83FA12C6-F71B-4FBD-9D9E-01A88C7E5E3D}" dt="2024-07-09T05:24:29.046" v="54" actId="1076"/>
          <ac:grpSpMkLst>
            <pc:docMk/>
            <pc:sldMk cId="3268581146" sldId="258"/>
            <ac:grpSpMk id="87" creationId="{10C0D845-9362-9660-453B-866F4B7A7C18}"/>
          </ac:grpSpMkLst>
        </pc:grpChg>
        <pc:grpChg chg="add mod">
          <ac:chgData name="Qihang Chen" userId="6992ef59cc01d86e" providerId="LiveId" clId="{83FA12C6-F71B-4FBD-9D9E-01A88C7E5E3D}" dt="2024-07-09T05:24:29.046" v="54" actId="1076"/>
          <ac:grpSpMkLst>
            <pc:docMk/>
            <pc:sldMk cId="3268581146" sldId="258"/>
            <ac:grpSpMk id="96" creationId="{8FBC7416-4804-C031-ADDE-D856A649820C}"/>
          </ac:grpSpMkLst>
        </pc:grpChg>
        <pc:graphicFrameChg chg="del">
          <ac:chgData name="Qihang Chen" userId="6992ef59cc01d86e" providerId="LiveId" clId="{83FA12C6-F71B-4FBD-9D9E-01A88C7E5E3D}" dt="2024-07-09T05:22:57.906" v="48" actId="478"/>
          <ac:graphicFrameMkLst>
            <pc:docMk/>
            <pc:sldMk cId="3268581146" sldId="258"/>
            <ac:graphicFrameMk id="5" creationId="{059EB92E-98E1-D828-C592-14258AFEAE90}"/>
          </ac:graphicFrameMkLst>
        </pc:graphicFrameChg>
        <pc:graphicFrameChg chg="del">
          <ac:chgData name="Qihang Chen" userId="6992ef59cc01d86e" providerId="LiveId" clId="{83FA12C6-F71B-4FBD-9D9E-01A88C7E5E3D}" dt="2024-07-09T05:22:57.906" v="48" actId="478"/>
          <ac:graphicFrameMkLst>
            <pc:docMk/>
            <pc:sldMk cId="3268581146" sldId="258"/>
            <ac:graphicFrameMk id="8" creationId="{4C5DEC13-490B-B4B8-D7F0-80FA6AEAA17D}"/>
          </ac:graphicFrameMkLst>
        </pc:graphicFrameChg>
        <pc:graphicFrameChg chg="del">
          <ac:chgData name="Qihang Chen" userId="6992ef59cc01d86e" providerId="LiveId" clId="{83FA12C6-F71B-4FBD-9D9E-01A88C7E5E3D}" dt="2024-07-09T05:22:57.906" v="48" actId="478"/>
          <ac:graphicFrameMkLst>
            <pc:docMk/>
            <pc:sldMk cId="3268581146" sldId="258"/>
            <ac:graphicFrameMk id="9" creationId="{3CC715FF-A924-C2E2-9DB0-3AABC4E312ED}"/>
          </ac:graphicFrameMkLst>
        </pc:graphicFrameChg>
        <pc:graphicFrameChg chg="del">
          <ac:chgData name="Qihang Chen" userId="6992ef59cc01d86e" providerId="LiveId" clId="{83FA12C6-F71B-4FBD-9D9E-01A88C7E5E3D}" dt="2024-07-09T05:22:57.906" v="48" actId="478"/>
          <ac:graphicFrameMkLst>
            <pc:docMk/>
            <pc:sldMk cId="3268581146" sldId="258"/>
            <ac:graphicFrameMk id="23" creationId="{1593A91A-04F0-051F-4C79-A7E41708BED8}"/>
          </ac:graphicFrameMkLst>
        </pc:graphicFrameChg>
        <pc:graphicFrameChg chg="add del mod">
          <ac:chgData name="Qihang Chen" userId="6992ef59cc01d86e" providerId="LiveId" clId="{83FA12C6-F71B-4FBD-9D9E-01A88C7E5E3D}" dt="2024-07-09T05:24:24.758" v="52" actId="478"/>
          <ac:graphicFrameMkLst>
            <pc:docMk/>
            <pc:sldMk cId="3268581146" sldId="258"/>
            <ac:graphicFrameMk id="25" creationId="{8DEA3106-D2C7-0916-1BC9-4311F0D6980A}"/>
          </ac:graphicFrameMkLst>
        </pc:graphicFrameChg>
        <pc:graphicFrameChg chg="add del mod">
          <ac:chgData name="Qihang Chen" userId="6992ef59cc01d86e" providerId="LiveId" clId="{83FA12C6-F71B-4FBD-9D9E-01A88C7E5E3D}" dt="2024-07-09T05:24:24.758" v="52" actId="478"/>
          <ac:graphicFrameMkLst>
            <pc:docMk/>
            <pc:sldMk cId="3268581146" sldId="258"/>
            <ac:graphicFrameMk id="61" creationId="{2ACF5B31-B13E-4F5A-8D46-C9C90C8881BA}"/>
          </ac:graphicFrameMkLst>
        </pc:graphicFrameChg>
        <pc:graphicFrameChg chg="add del mod">
          <ac:chgData name="Qihang Chen" userId="6992ef59cc01d86e" providerId="LiveId" clId="{83FA12C6-F71B-4FBD-9D9E-01A88C7E5E3D}" dt="2024-07-09T05:24:24.758" v="52" actId="478"/>
          <ac:graphicFrameMkLst>
            <pc:docMk/>
            <pc:sldMk cId="3268581146" sldId="258"/>
            <ac:graphicFrameMk id="62" creationId="{60049F07-8F6A-45CD-6FD0-200D5A014CFB}"/>
          </ac:graphicFrameMkLst>
        </pc:graphicFrameChg>
        <pc:graphicFrameChg chg="add del mod">
          <ac:chgData name="Qihang Chen" userId="6992ef59cc01d86e" providerId="LiveId" clId="{83FA12C6-F71B-4FBD-9D9E-01A88C7E5E3D}" dt="2024-07-09T05:24:24.758" v="52" actId="478"/>
          <ac:graphicFrameMkLst>
            <pc:docMk/>
            <pc:sldMk cId="3268581146" sldId="258"/>
            <ac:graphicFrameMk id="63" creationId="{0CFC91AE-1AA3-D1EA-09A8-71DC78C7F5ED}"/>
          </ac:graphicFrameMkLst>
        </pc:graphicFrameChg>
        <pc:graphicFrameChg chg="add del mod">
          <ac:chgData name="Qihang Chen" userId="6992ef59cc01d86e" providerId="LiveId" clId="{83FA12C6-F71B-4FBD-9D9E-01A88C7E5E3D}" dt="2024-07-09T05:24:24.758" v="52" actId="478"/>
          <ac:graphicFrameMkLst>
            <pc:docMk/>
            <pc:sldMk cId="3268581146" sldId="258"/>
            <ac:graphicFrameMk id="65" creationId="{43547ED4-0989-DF18-6EFB-C0F82979223C}"/>
          </ac:graphicFrameMkLst>
        </pc:graphicFrameChg>
        <pc:graphicFrameChg chg="add del mod">
          <ac:chgData name="Qihang Chen" userId="6992ef59cc01d86e" providerId="LiveId" clId="{83FA12C6-F71B-4FBD-9D9E-01A88C7E5E3D}" dt="2024-07-09T05:24:24.758" v="52" actId="478"/>
          <ac:graphicFrameMkLst>
            <pc:docMk/>
            <pc:sldMk cId="3268581146" sldId="258"/>
            <ac:graphicFrameMk id="66" creationId="{C5FA1153-119B-9C77-EA13-9B426C020E9D}"/>
          </ac:graphicFrameMkLst>
        </pc:graphicFrameChg>
        <pc:graphicFrameChg chg="add del mod">
          <ac:chgData name="Qihang Chen" userId="6992ef59cc01d86e" providerId="LiveId" clId="{83FA12C6-F71B-4FBD-9D9E-01A88C7E5E3D}" dt="2024-07-09T05:24:24.758" v="52" actId="478"/>
          <ac:graphicFrameMkLst>
            <pc:docMk/>
            <pc:sldMk cId="3268581146" sldId="258"/>
            <ac:graphicFrameMk id="67" creationId="{CF40EF7A-D3C6-2C47-B81E-EDECF634E081}"/>
          </ac:graphicFrameMkLst>
        </pc:graphicFrameChg>
        <pc:graphicFrameChg chg="add del mod">
          <ac:chgData name="Qihang Chen" userId="6992ef59cc01d86e" providerId="LiveId" clId="{83FA12C6-F71B-4FBD-9D9E-01A88C7E5E3D}" dt="2024-07-09T05:24:24.758" v="52" actId="478"/>
          <ac:graphicFrameMkLst>
            <pc:docMk/>
            <pc:sldMk cId="3268581146" sldId="258"/>
            <ac:graphicFrameMk id="68" creationId="{74731CFD-DB96-E890-E9B1-D75FB20B28A3}"/>
          </ac:graphicFrameMkLst>
        </pc:graphicFrameChg>
        <pc:graphicFrameChg chg="add del mod">
          <ac:chgData name="Qihang Chen" userId="6992ef59cc01d86e" providerId="LiveId" clId="{83FA12C6-F71B-4FBD-9D9E-01A88C7E5E3D}" dt="2024-07-09T05:24:24.758" v="52" actId="478"/>
          <ac:graphicFrameMkLst>
            <pc:docMk/>
            <pc:sldMk cId="3268581146" sldId="258"/>
            <ac:graphicFrameMk id="69" creationId="{21329999-CB68-2EAF-B08F-1E6CA5B2ADFD}"/>
          </ac:graphicFrameMkLst>
        </pc:graphicFrameChg>
        <pc:graphicFrameChg chg="add del mod">
          <ac:chgData name="Qihang Chen" userId="6992ef59cc01d86e" providerId="LiveId" clId="{83FA12C6-F71B-4FBD-9D9E-01A88C7E5E3D}" dt="2024-07-09T05:24:24.758" v="52" actId="478"/>
          <ac:graphicFrameMkLst>
            <pc:docMk/>
            <pc:sldMk cId="3268581146" sldId="258"/>
            <ac:graphicFrameMk id="78" creationId="{8645774B-C1AD-4C71-A5AA-D5B29F4407A5}"/>
          </ac:graphicFrameMkLst>
        </pc:graphicFrameChg>
        <pc:graphicFrameChg chg="add mod">
          <ac:chgData name="Qihang Chen" userId="6992ef59cc01d86e" providerId="LiveId" clId="{83FA12C6-F71B-4FBD-9D9E-01A88C7E5E3D}" dt="2024-07-09T05:24:29.046" v="54" actId="1076"/>
          <ac:graphicFrameMkLst>
            <pc:docMk/>
            <pc:sldMk cId="3268581146" sldId="258"/>
            <ac:graphicFrameMk id="83" creationId="{6B715CCF-24EA-7F3B-8A4F-5EAE062316CB}"/>
          </ac:graphicFrameMkLst>
        </pc:graphicFrameChg>
        <pc:graphicFrameChg chg="add mod">
          <ac:chgData name="Qihang Chen" userId="6992ef59cc01d86e" providerId="LiveId" clId="{83FA12C6-F71B-4FBD-9D9E-01A88C7E5E3D}" dt="2024-07-09T05:24:29.046" v="54" actId="1076"/>
          <ac:graphicFrameMkLst>
            <pc:docMk/>
            <pc:sldMk cId="3268581146" sldId="258"/>
            <ac:graphicFrameMk id="118" creationId="{22B7829A-0920-8598-245E-AF5D06DB608F}"/>
          </ac:graphicFrameMkLst>
        </pc:graphicFrameChg>
        <pc:graphicFrameChg chg="add mod">
          <ac:chgData name="Qihang Chen" userId="6992ef59cc01d86e" providerId="LiveId" clId="{83FA12C6-F71B-4FBD-9D9E-01A88C7E5E3D}" dt="2024-07-09T05:24:29.046" v="54" actId="1076"/>
          <ac:graphicFrameMkLst>
            <pc:docMk/>
            <pc:sldMk cId="3268581146" sldId="258"/>
            <ac:graphicFrameMk id="119" creationId="{85E7D949-3777-CCC0-9A90-C490C159865F}"/>
          </ac:graphicFrameMkLst>
        </pc:graphicFrameChg>
        <pc:graphicFrameChg chg="add mod">
          <ac:chgData name="Qihang Chen" userId="6992ef59cc01d86e" providerId="LiveId" clId="{83FA12C6-F71B-4FBD-9D9E-01A88C7E5E3D}" dt="2024-07-09T05:24:29.046" v="54" actId="1076"/>
          <ac:graphicFrameMkLst>
            <pc:docMk/>
            <pc:sldMk cId="3268581146" sldId="258"/>
            <ac:graphicFrameMk id="120" creationId="{319FD26C-7791-DE17-D8E4-6A0CCF8FCFBA}"/>
          </ac:graphicFrameMkLst>
        </pc:graphicFrameChg>
        <pc:graphicFrameChg chg="add mod">
          <ac:chgData name="Qihang Chen" userId="6992ef59cc01d86e" providerId="LiveId" clId="{83FA12C6-F71B-4FBD-9D9E-01A88C7E5E3D}" dt="2024-07-09T05:24:29.046" v="54" actId="1076"/>
          <ac:graphicFrameMkLst>
            <pc:docMk/>
            <pc:sldMk cId="3268581146" sldId="258"/>
            <ac:graphicFrameMk id="122" creationId="{48730FB5-D623-1D94-76BA-B85A50DAAAA3}"/>
          </ac:graphicFrameMkLst>
        </pc:graphicFrameChg>
        <pc:graphicFrameChg chg="add mod">
          <ac:chgData name="Qihang Chen" userId="6992ef59cc01d86e" providerId="LiveId" clId="{83FA12C6-F71B-4FBD-9D9E-01A88C7E5E3D}" dt="2024-07-09T05:24:29.046" v="54" actId="1076"/>
          <ac:graphicFrameMkLst>
            <pc:docMk/>
            <pc:sldMk cId="3268581146" sldId="258"/>
            <ac:graphicFrameMk id="123" creationId="{45C6BA49-1465-EAAB-1FE9-23392C1B9E42}"/>
          </ac:graphicFrameMkLst>
        </pc:graphicFrameChg>
        <pc:graphicFrameChg chg="add mod">
          <ac:chgData name="Qihang Chen" userId="6992ef59cc01d86e" providerId="LiveId" clId="{83FA12C6-F71B-4FBD-9D9E-01A88C7E5E3D}" dt="2024-07-09T05:24:29.046" v="54" actId="1076"/>
          <ac:graphicFrameMkLst>
            <pc:docMk/>
            <pc:sldMk cId="3268581146" sldId="258"/>
            <ac:graphicFrameMk id="124" creationId="{F77D12C3-9780-BC9F-EBA0-F4E10FECA07C}"/>
          </ac:graphicFrameMkLst>
        </pc:graphicFrameChg>
        <pc:graphicFrameChg chg="add mod">
          <ac:chgData name="Qihang Chen" userId="6992ef59cc01d86e" providerId="LiveId" clId="{83FA12C6-F71B-4FBD-9D9E-01A88C7E5E3D}" dt="2024-07-09T05:24:29.046" v="54" actId="1076"/>
          <ac:graphicFrameMkLst>
            <pc:docMk/>
            <pc:sldMk cId="3268581146" sldId="258"/>
            <ac:graphicFrameMk id="129" creationId="{809F618A-A5AD-FFD3-C652-5BDD79F264FD}"/>
          </ac:graphicFrameMkLst>
        </pc:graphicFrameChg>
        <pc:picChg chg="del">
          <ac:chgData name="Qihang Chen" userId="6992ef59cc01d86e" providerId="LiveId" clId="{83FA12C6-F71B-4FBD-9D9E-01A88C7E5E3D}" dt="2024-07-09T05:22:57.906" v="48" actId="478"/>
          <ac:picMkLst>
            <pc:docMk/>
            <pc:sldMk cId="3268581146" sldId="258"/>
            <ac:picMk id="6" creationId="{3F134CFD-8FC1-8C16-A363-FB3442B6BCA9}"/>
          </ac:picMkLst>
        </pc:picChg>
        <pc:picChg chg="del">
          <ac:chgData name="Qihang Chen" userId="6992ef59cc01d86e" providerId="LiveId" clId="{83FA12C6-F71B-4FBD-9D9E-01A88C7E5E3D}" dt="2024-07-09T05:22:57.906" v="48" actId="478"/>
          <ac:picMkLst>
            <pc:docMk/>
            <pc:sldMk cId="3268581146" sldId="258"/>
            <ac:picMk id="14" creationId="{33920D79-53B7-4A38-CC44-4CCA9275264E}"/>
          </ac:picMkLst>
        </pc:picChg>
        <pc:picChg chg="del">
          <ac:chgData name="Qihang Chen" userId="6992ef59cc01d86e" providerId="LiveId" clId="{83FA12C6-F71B-4FBD-9D9E-01A88C7E5E3D}" dt="2024-07-09T05:22:57.906" v="48" actId="478"/>
          <ac:picMkLst>
            <pc:docMk/>
            <pc:sldMk cId="3268581146" sldId="258"/>
            <ac:picMk id="19" creationId="{C35EFCB4-A077-0202-6FBC-C43334773A71}"/>
          </ac:picMkLst>
        </pc:picChg>
        <pc:picChg chg="del">
          <ac:chgData name="Qihang Chen" userId="6992ef59cc01d86e" providerId="LiveId" clId="{83FA12C6-F71B-4FBD-9D9E-01A88C7E5E3D}" dt="2024-07-09T05:22:57.906" v="48" actId="478"/>
          <ac:picMkLst>
            <pc:docMk/>
            <pc:sldMk cId="3268581146" sldId="258"/>
            <ac:picMk id="21" creationId="{0442A4B2-0C00-A661-A585-836CD335D852}"/>
          </ac:picMkLst>
        </pc:picChg>
        <pc:picChg chg="del">
          <ac:chgData name="Qihang Chen" userId="6992ef59cc01d86e" providerId="LiveId" clId="{83FA12C6-F71B-4FBD-9D9E-01A88C7E5E3D}" dt="2024-07-09T05:22:57.906" v="48" actId="478"/>
          <ac:picMkLst>
            <pc:docMk/>
            <pc:sldMk cId="3268581146" sldId="258"/>
            <ac:picMk id="24" creationId="{01B75963-3C4F-0B3D-F481-D075E8604888}"/>
          </ac:picMkLst>
        </pc:picChg>
        <pc:picChg chg="add del mod">
          <ac:chgData name="Qihang Chen" userId="6992ef59cc01d86e" providerId="LiveId" clId="{83FA12C6-F71B-4FBD-9D9E-01A88C7E5E3D}" dt="2024-07-09T05:24:24.758" v="52" actId="478"/>
          <ac:picMkLst>
            <pc:docMk/>
            <pc:sldMk cId="3268581146" sldId="258"/>
            <ac:picMk id="76" creationId="{453FAFAD-305C-CAD7-809F-D60411F35510}"/>
          </ac:picMkLst>
        </pc:picChg>
        <pc:cxnChg chg="del">
          <ac:chgData name="Qihang Chen" userId="6992ef59cc01d86e" providerId="LiveId" clId="{83FA12C6-F71B-4FBD-9D9E-01A88C7E5E3D}" dt="2024-07-09T05:22:57.906" v="48" actId="478"/>
          <ac:cxnSpMkLst>
            <pc:docMk/>
            <pc:sldMk cId="3268581146" sldId="258"/>
            <ac:cxnSpMk id="16" creationId="{41762730-CAED-5D22-8A9D-616E0C46BE33}"/>
          </ac:cxnSpMkLst>
        </pc:cxnChg>
        <pc:cxnChg chg="del">
          <ac:chgData name="Qihang Chen" userId="6992ef59cc01d86e" providerId="LiveId" clId="{83FA12C6-F71B-4FBD-9D9E-01A88C7E5E3D}" dt="2024-07-09T05:22:57.906" v="48" actId="478"/>
          <ac:cxnSpMkLst>
            <pc:docMk/>
            <pc:sldMk cId="3268581146" sldId="258"/>
            <ac:cxnSpMk id="17" creationId="{48EF9031-8B1A-83E2-83C2-FC5758CEFC4B}"/>
          </ac:cxnSpMkLst>
        </pc:cxnChg>
        <pc:cxnChg chg="mod">
          <ac:chgData name="Qihang Chen" userId="6992ef59cc01d86e" providerId="LiveId" clId="{83FA12C6-F71B-4FBD-9D9E-01A88C7E5E3D}" dt="2024-07-09T05:24:02.700" v="49"/>
          <ac:cxnSpMkLst>
            <pc:docMk/>
            <pc:sldMk cId="3268581146" sldId="258"/>
            <ac:cxnSpMk id="31" creationId="{AF55BFDE-6B81-535B-12B5-2881EB0EE4C7}"/>
          </ac:cxnSpMkLst>
        </pc:cxnChg>
        <pc:cxnChg chg="mod">
          <ac:chgData name="Qihang Chen" userId="6992ef59cc01d86e" providerId="LiveId" clId="{83FA12C6-F71B-4FBD-9D9E-01A88C7E5E3D}" dt="2024-07-09T05:24:02.700" v="49"/>
          <ac:cxnSpMkLst>
            <pc:docMk/>
            <pc:sldMk cId="3268581146" sldId="258"/>
            <ac:cxnSpMk id="32" creationId="{C0720A23-7EAE-EE12-A331-362169EBC015}"/>
          </ac:cxnSpMkLst>
        </pc:cxnChg>
        <pc:cxnChg chg="mod">
          <ac:chgData name="Qihang Chen" userId="6992ef59cc01d86e" providerId="LiveId" clId="{83FA12C6-F71B-4FBD-9D9E-01A88C7E5E3D}" dt="2024-07-09T05:24:02.700" v="49"/>
          <ac:cxnSpMkLst>
            <pc:docMk/>
            <pc:sldMk cId="3268581146" sldId="258"/>
            <ac:cxnSpMk id="33" creationId="{21D9D6DD-3367-2CB3-2360-6D3ECB7328B8}"/>
          </ac:cxnSpMkLst>
        </pc:cxnChg>
        <pc:cxnChg chg="add del mod">
          <ac:chgData name="Qihang Chen" userId="6992ef59cc01d86e" providerId="LiveId" clId="{83FA12C6-F71B-4FBD-9D9E-01A88C7E5E3D}" dt="2024-07-09T05:24:24.758" v="52" actId="478"/>
          <ac:cxnSpMkLst>
            <pc:docMk/>
            <pc:sldMk cId="3268581146" sldId="258"/>
            <ac:cxnSpMk id="37" creationId="{56D2A6D2-5AD0-6204-AE0D-2B28D43E333E}"/>
          </ac:cxnSpMkLst>
        </pc:cxnChg>
        <pc:cxnChg chg="mod">
          <ac:chgData name="Qihang Chen" userId="6992ef59cc01d86e" providerId="LiveId" clId="{83FA12C6-F71B-4FBD-9D9E-01A88C7E5E3D}" dt="2024-07-09T05:24:02.700" v="49"/>
          <ac:cxnSpMkLst>
            <pc:docMk/>
            <pc:sldMk cId="3268581146" sldId="258"/>
            <ac:cxnSpMk id="40" creationId="{E226D8D1-ED13-9917-4BFE-303EF7D0F96F}"/>
          </ac:cxnSpMkLst>
        </pc:cxnChg>
        <pc:cxnChg chg="mod">
          <ac:chgData name="Qihang Chen" userId="6992ef59cc01d86e" providerId="LiveId" clId="{83FA12C6-F71B-4FBD-9D9E-01A88C7E5E3D}" dt="2024-07-09T05:24:02.700" v="49"/>
          <ac:cxnSpMkLst>
            <pc:docMk/>
            <pc:sldMk cId="3268581146" sldId="258"/>
            <ac:cxnSpMk id="41" creationId="{E9D179B0-7601-7A56-E44D-2D50DAC8A89F}"/>
          </ac:cxnSpMkLst>
        </pc:cxnChg>
        <pc:cxnChg chg="mod">
          <ac:chgData name="Qihang Chen" userId="6992ef59cc01d86e" providerId="LiveId" clId="{83FA12C6-F71B-4FBD-9D9E-01A88C7E5E3D}" dt="2024-07-09T05:24:02.700" v="49"/>
          <ac:cxnSpMkLst>
            <pc:docMk/>
            <pc:sldMk cId="3268581146" sldId="258"/>
            <ac:cxnSpMk id="42" creationId="{DCCCE189-82F2-584C-1D6A-8B8DE73BAB15}"/>
          </ac:cxnSpMkLst>
        </pc:cxnChg>
        <pc:cxnChg chg="mod">
          <ac:chgData name="Qihang Chen" userId="6992ef59cc01d86e" providerId="LiveId" clId="{83FA12C6-F71B-4FBD-9D9E-01A88C7E5E3D}" dt="2024-07-09T05:24:02.700" v="49"/>
          <ac:cxnSpMkLst>
            <pc:docMk/>
            <pc:sldMk cId="3268581146" sldId="258"/>
            <ac:cxnSpMk id="43" creationId="{4A7896A6-4FAE-FC33-8E43-A61969DCB537}"/>
          </ac:cxnSpMkLst>
        </pc:cxnChg>
        <pc:cxnChg chg="add del mod">
          <ac:chgData name="Qihang Chen" userId="6992ef59cc01d86e" providerId="LiveId" clId="{83FA12C6-F71B-4FBD-9D9E-01A88C7E5E3D}" dt="2024-07-09T05:24:24.758" v="52" actId="478"/>
          <ac:cxnSpMkLst>
            <pc:docMk/>
            <pc:sldMk cId="3268581146" sldId="258"/>
            <ac:cxnSpMk id="48" creationId="{FD205129-1C64-491B-CCE7-D9E2C239DE2E}"/>
          </ac:cxnSpMkLst>
        </pc:cxnChg>
        <pc:cxnChg chg="add del mod">
          <ac:chgData name="Qihang Chen" userId="6992ef59cc01d86e" providerId="LiveId" clId="{83FA12C6-F71B-4FBD-9D9E-01A88C7E5E3D}" dt="2024-07-09T05:24:24.758" v="52" actId="478"/>
          <ac:cxnSpMkLst>
            <pc:docMk/>
            <pc:sldMk cId="3268581146" sldId="258"/>
            <ac:cxnSpMk id="51" creationId="{6300FE2D-607B-DEEC-7B63-55C0A6BC0E1A}"/>
          </ac:cxnSpMkLst>
        </pc:cxnChg>
        <pc:cxnChg chg="add del mod">
          <ac:chgData name="Qihang Chen" userId="6992ef59cc01d86e" providerId="LiveId" clId="{83FA12C6-F71B-4FBD-9D9E-01A88C7E5E3D}" dt="2024-07-09T05:24:24.758" v="52" actId="478"/>
          <ac:cxnSpMkLst>
            <pc:docMk/>
            <pc:sldMk cId="3268581146" sldId="258"/>
            <ac:cxnSpMk id="52" creationId="{D2E2FE40-D8CF-8AC1-6CBB-6A0F93D32D83}"/>
          </ac:cxnSpMkLst>
        </pc:cxnChg>
        <pc:cxnChg chg="add del mod">
          <ac:chgData name="Qihang Chen" userId="6992ef59cc01d86e" providerId="LiveId" clId="{83FA12C6-F71B-4FBD-9D9E-01A88C7E5E3D}" dt="2024-07-09T05:24:24.758" v="52" actId="478"/>
          <ac:cxnSpMkLst>
            <pc:docMk/>
            <pc:sldMk cId="3268581146" sldId="258"/>
            <ac:cxnSpMk id="55" creationId="{4D3B1E9A-2351-CE4F-8AAB-C68DD6E1A545}"/>
          </ac:cxnSpMkLst>
        </pc:cxnChg>
        <pc:cxnChg chg="add del mod">
          <ac:chgData name="Qihang Chen" userId="6992ef59cc01d86e" providerId="LiveId" clId="{83FA12C6-F71B-4FBD-9D9E-01A88C7E5E3D}" dt="2024-07-09T05:24:24.758" v="52" actId="478"/>
          <ac:cxnSpMkLst>
            <pc:docMk/>
            <pc:sldMk cId="3268581146" sldId="258"/>
            <ac:cxnSpMk id="59" creationId="{87FC0BC7-A053-2138-EF87-38E1A7BE4EA4}"/>
          </ac:cxnSpMkLst>
        </pc:cxnChg>
        <pc:cxnChg chg="add del mod">
          <ac:chgData name="Qihang Chen" userId="6992ef59cc01d86e" providerId="LiveId" clId="{83FA12C6-F71B-4FBD-9D9E-01A88C7E5E3D}" dt="2024-07-09T05:24:24.758" v="52" actId="478"/>
          <ac:cxnSpMkLst>
            <pc:docMk/>
            <pc:sldMk cId="3268581146" sldId="258"/>
            <ac:cxnSpMk id="64" creationId="{6764471C-F494-32D1-1E1B-395AC6027166}"/>
          </ac:cxnSpMkLst>
        </pc:cxnChg>
        <pc:cxnChg chg="add del mod">
          <ac:chgData name="Qihang Chen" userId="6992ef59cc01d86e" providerId="LiveId" clId="{83FA12C6-F71B-4FBD-9D9E-01A88C7E5E3D}" dt="2024-07-09T05:24:24.758" v="52" actId="478"/>
          <ac:cxnSpMkLst>
            <pc:docMk/>
            <pc:sldMk cId="3268581146" sldId="258"/>
            <ac:cxnSpMk id="74" creationId="{70524100-B17D-A485-025E-855E749CB479}"/>
          </ac:cxnSpMkLst>
        </pc:cxnChg>
        <pc:cxnChg chg="add del mod">
          <ac:chgData name="Qihang Chen" userId="6992ef59cc01d86e" providerId="LiveId" clId="{83FA12C6-F71B-4FBD-9D9E-01A88C7E5E3D}" dt="2024-07-09T05:24:24.758" v="52" actId="478"/>
          <ac:cxnSpMkLst>
            <pc:docMk/>
            <pc:sldMk cId="3268581146" sldId="258"/>
            <ac:cxnSpMk id="75" creationId="{9FF66E4E-7331-C115-F4E2-C518354FFBDD}"/>
          </ac:cxnSpMkLst>
        </pc:cxnChg>
        <pc:cxnChg chg="add del mod">
          <ac:chgData name="Qihang Chen" userId="6992ef59cc01d86e" providerId="LiveId" clId="{83FA12C6-F71B-4FBD-9D9E-01A88C7E5E3D}" dt="2024-07-09T05:24:24.758" v="52" actId="478"/>
          <ac:cxnSpMkLst>
            <pc:docMk/>
            <pc:sldMk cId="3268581146" sldId="258"/>
            <ac:cxnSpMk id="80" creationId="{DDE93887-3518-A3B2-3E8E-D7F7D91AEE84}"/>
          </ac:cxnSpMkLst>
        </pc:cxnChg>
        <pc:cxnChg chg="mod">
          <ac:chgData name="Qihang Chen" userId="6992ef59cc01d86e" providerId="LiveId" clId="{83FA12C6-F71B-4FBD-9D9E-01A88C7E5E3D}" dt="2024-07-09T05:24:26.539" v="53"/>
          <ac:cxnSpMkLst>
            <pc:docMk/>
            <pc:sldMk cId="3268581146" sldId="258"/>
            <ac:cxnSpMk id="88" creationId="{9119F65B-55C2-8C43-F374-BA4EC523129D}"/>
          </ac:cxnSpMkLst>
        </pc:cxnChg>
        <pc:cxnChg chg="mod">
          <ac:chgData name="Qihang Chen" userId="6992ef59cc01d86e" providerId="LiveId" clId="{83FA12C6-F71B-4FBD-9D9E-01A88C7E5E3D}" dt="2024-07-09T05:24:26.539" v="53"/>
          <ac:cxnSpMkLst>
            <pc:docMk/>
            <pc:sldMk cId="3268581146" sldId="258"/>
            <ac:cxnSpMk id="89" creationId="{26922694-EE95-292D-221C-F306058BB42A}"/>
          </ac:cxnSpMkLst>
        </pc:cxnChg>
        <pc:cxnChg chg="mod">
          <ac:chgData name="Qihang Chen" userId="6992ef59cc01d86e" providerId="LiveId" clId="{83FA12C6-F71B-4FBD-9D9E-01A88C7E5E3D}" dt="2024-07-09T05:24:26.539" v="53"/>
          <ac:cxnSpMkLst>
            <pc:docMk/>
            <pc:sldMk cId="3268581146" sldId="258"/>
            <ac:cxnSpMk id="90" creationId="{B55A6F07-EB54-D8D9-1985-F1CFBA9B5E88}"/>
          </ac:cxnSpMkLst>
        </pc:cxnChg>
        <pc:cxnChg chg="add mod">
          <ac:chgData name="Qihang Chen" userId="6992ef59cc01d86e" providerId="LiveId" clId="{83FA12C6-F71B-4FBD-9D9E-01A88C7E5E3D}" dt="2024-07-09T05:24:29.046" v="54" actId="1076"/>
          <ac:cxnSpMkLst>
            <pc:docMk/>
            <pc:sldMk cId="3268581146" sldId="258"/>
            <ac:cxnSpMk id="94" creationId="{60CC6F7C-C3A5-2B1C-158D-2617D94F4F24}"/>
          </ac:cxnSpMkLst>
        </pc:cxnChg>
        <pc:cxnChg chg="mod">
          <ac:chgData name="Qihang Chen" userId="6992ef59cc01d86e" providerId="LiveId" clId="{83FA12C6-F71B-4FBD-9D9E-01A88C7E5E3D}" dt="2024-07-09T05:24:26.539" v="53"/>
          <ac:cxnSpMkLst>
            <pc:docMk/>
            <pc:sldMk cId="3268581146" sldId="258"/>
            <ac:cxnSpMk id="97" creationId="{1D114CA1-AAB3-8B4D-C1F1-160DACBF24E7}"/>
          </ac:cxnSpMkLst>
        </pc:cxnChg>
        <pc:cxnChg chg="mod">
          <ac:chgData name="Qihang Chen" userId="6992ef59cc01d86e" providerId="LiveId" clId="{83FA12C6-F71B-4FBD-9D9E-01A88C7E5E3D}" dt="2024-07-09T05:24:26.539" v="53"/>
          <ac:cxnSpMkLst>
            <pc:docMk/>
            <pc:sldMk cId="3268581146" sldId="258"/>
            <ac:cxnSpMk id="98" creationId="{E6CFE9AE-5393-5D48-7644-31B5C52C78C8}"/>
          </ac:cxnSpMkLst>
        </pc:cxnChg>
        <pc:cxnChg chg="mod">
          <ac:chgData name="Qihang Chen" userId="6992ef59cc01d86e" providerId="LiveId" clId="{83FA12C6-F71B-4FBD-9D9E-01A88C7E5E3D}" dt="2024-07-09T05:24:26.539" v="53"/>
          <ac:cxnSpMkLst>
            <pc:docMk/>
            <pc:sldMk cId="3268581146" sldId="258"/>
            <ac:cxnSpMk id="99" creationId="{1393E48C-3521-1D06-D301-A85D8C073E90}"/>
          </ac:cxnSpMkLst>
        </pc:cxnChg>
        <pc:cxnChg chg="mod">
          <ac:chgData name="Qihang Chen" userId="6992ef59cc01d86e" providerId="LiveId" clId="{83FA12C6-F71B-4FBD-9D9E-01A88C7E5E3D}" dt="2024-07-09T05:24:26.539" v="53"/>
          <ac:cxnSpMkLst>
            <pc:docMk/>
            <pc:sldMk cId="3268581146" sldId="258"/>
            <ac:cxnSpMk id="100" creationId="{DD12D423-DA5B-99AF-4873-DB91F136D03C}"/>
          </ac:cxnSpMkLst>
        </pc:cxnChg>
        <pc:cxnChg chg="add mod">
          <ac:chgData name="Qihang Chen" userId="6992ef59cc01d86e" providerId="LiveId" clId="{83FA12C6-F71B-4FBD-9D9E-01A88C7E5E3D}" dt="2024-07-09T05:24:29.046" v="54" actId="1076"/>
          <ac:cxnSpMkLst>
            <pc:docMk/>
            <pc:sldMk cId="3268581146" sldId="258"/>
            <ac:cxnSpMk id="105" creationId="{A192783D-15F7-AA41-B3C1-262DA0C48E8A}"/>
          </ac:cxnSpMkLst>
        </pc:cxnChg>
        <pc:cxnChg chg="add mod">
          <ac:chgData name="Qihang Chen" userId="6992ef59cc01d86e" providerId="LiveId" clId="{83FA12C6-F71B-4FBD-9D9E-01A88C7E5E3D}" dt="2024-07-09T05:24:29.046" v="54" actId="1076"/>
          <ac:cxnSpMkLst>
            <pc:docMk/>
            <pc:sldMk cId="3268581146" sldId="258"/>
            <ac:cxnSpMk id="108" creationId="{28272E85-1E42-5DD2-D1F1-9FF5DB95F3F1}"/>
          </ac:cxnSpMkLst>
        </pc:cxnChg>
        <pc:cxnChg chg="add mod">
          <ac:chgData name="Qihang Chen" userId="6992ef59cc01d86e" providerId="LiveId" clId="{83FA12C6-F71B-4FBD-9D9E-01A88C7E5E3D}" dt="2024-07-09T05:24:29.046" v="54" actId="1076"/>
          <ac:cxnSpMkLst>
            <pc:docMk/>
            <pc:sldMk cId="3268581146" sldId="258"/>
            <ac:cxnSpMk id="109" creationId="{9D4A65ED-F9EC-926D-DD0A-AA616A3EEB41}"/>
          </ac:cxnSpMkLst>
        </pc:cxnChg>
        <pc:cxnChg chg="add mod">
          <ac:chgData name="Qihang Chen" userId="6992ef59cc01d86e" providerId="LiveId" clId="{83FA12C6-F71B-4FBD-9D9E-01A88C7E5E3D}" dt="2024-07-09T05:24:29.046" v="54" actId="1076"/>
          <ac:cxnSpMkLst>
            <pc:docMk/>
            <pc:sldMk cId="3268581146" sldId="258"/>
            <ac:cxnSpMk id="112" creationId="{47E0A254-AC8E-B820-C1B1-78E4A49DE105}"/>
          </ac:cxnSpMkLst>
        </pc:cxnChg>
        <pc:cxnChg chg="add mod">
          <ac:chgData name="Qihang Chen" userId="6992ef59cc01d86e" providerId="LiveId" clId="{83FA12C6-F71B-4FBD-9D9E-01A88C7E5E3D}" dt="2024-07-09T05:24:29.046" v="54" actId="1076"/>
          <ac:cxnSpMkLst>
            <pc:docMk/>
            <pc:sldMk cId="3268581146" sldId="258"/>
            <ac:cxnSpMk id="116" creationId="{2A764CB7-205D-DE96-CFDE-05B2FA8131C2}"/>
          </ac:cxnSpMkLst>
        </pc:cxnChg>
        <pc:cxnChg chg="add mod">
          <ac:chgData name="Qihang Chen" userId="6992ef59cc01d86e" providerId="LiveId" clId="{83FA12C6-F71B-4FBD-9D9E-01A88C7E5E3D}" dt="2024-07-09T05:24:29.046" v="54" actId="1076"/>
          <ac:cxnSpMkLst>
            <pc:docMk/>
            <pc:sldMk cId="3268581146" sldId="258"/>
            <ac:cxnSpMk id="121" creationId="{2DE1A427-E633-9EAB-C4B2-431F1CC25E43}"/>
          </ac:cxnSpMkLst>
        </pc:cxnChg>
        <pc:cxnChg chg="add mod">
          <ac:chgData name="Qihang Chen" userId="6992ef59cc01d86e" providerId="LiveId" clId="{83FA12C6-F71B-4FBD-9D9E-01A88C7E5E3D}" dt="2024-07-09T05:24:29.046" v="54" actId="1076"/>
          <ac:cxnSpMkLst>
            <pc:docMk/>
            <pc:sldMk cId="3268581146" sldId="258"/>
            <ac:cxnSpMk id="127" creationId="{E5794B59-BD61-DD00-5767-EC0B74DCBB55}"/>
          </ac:cxnSpMkLst>
        </pc:cxnChg>
        <pc:cxnChg chg="add mod">
          <ac:chgData name="Qihang Chen" userId="6992ef59cc01d86e" providerId="LiveId" clId="{83FA12C6-F71B-4FBD-9D9E-01A88C7E5E3D}" dt="2024-07-09T05:24:29.046" v="54" actId="1076"/>
          <ac:cxnSpMkLst>
            <pc:docMk/>
            <pc:sldMk cId="3268581146" sldId="258"/>
            <ac:cxnSpMk id="128" creationId="{44ACDE49-F9B5-E56C-9309-ADC7168BCE14}"/>
          </ac:cxnSpMkLst>
        </pc:cxnChg>
        <pc:cxnChg chg="add mod">
          <ac:chgData name="Qihang Chen" userId="6992ef59cc01d86e" providerId="LiveId" clId="{83FA12C6-F71B-4FBD-9D9E-01A88C7E5E3D}" dt="2024-07-09T05:24:29.046" v="54" actId="1076"/>
          <ac:cxnSpMkLst>
            <pc:docMk/>
            <pc:sldMk cId="3268581146" sldId="258"/>
            <ac:cxnSpMk id="131" creationId="{868471B4-18AB-8EC7-D4CF-1AA51B8BB90F}"/>
          </ac:cxnSpMkLst>
        </pc:cxnChg>
      </pc:sldChg>
      <pc:sldChg chg="addSp delSp modSp mod">
        <pc:chgData name="Qihang Chen" userId="6992ef59cc01d86e" providerId="LiveId" clId="{83FA12C6-F71B-4FBD-9D9E-01A88C7E5E3D}" dt="2024-07-10T07:03:03.105" v="197" actId="1076"/>
        <pc:sldMkLst>
          <pc:docMk/>
          <pc:sldMk cId="3878190377" sldId="259"/>
        </pc:sldMkLst>
        <pc:spChg chg="add del mod ord">
          <ac:chgData name="Qihang Chen" userId="6992ef59cc01d86e" providerId="LiveId" clId="{83FA12C6-F71B-4FBD-9D9E-01A88C7E5E3D}" dt="2024-07-10T07:02:55.097" v="193" actId="167"/>
          <ac:spMkLst>
            <pc:docMk/>
            <pc:sldMk cId="3878190377" sldId="259"/>
            <ac:spMk id="2" creationId="{326437C6-36E8-107B-E95B-3B3ADD0668F1}"/>
          </ac:spMkLst>
        </pc:spChg>
        <pc:spChg chg="del">
          <ac:chgData name="Qihang Chen" userId="6992ef59cc01d86e" providerId="LiveId" clId="{83FA12C6-F71B-4FBD-9D9E-01A88C7E5E3D}" dt="2024-07-09T05:22:25.064" v="45" actId="478"/>
          <ac:spMkLst>
            <pc:docMk/>
            <pc:sldMk cId="3878190377" sldId="259"/>
            <ac:spMk id="4" creationId="{37341C2F-2E8F-D90E-724E-02B66E1C879A}"/>
          </ac:spMkLst>
        </pc:spChg>
        <pc:spChg chg="mod">
          <ac:chgData name="Qihang Chen" userId="6992ef59cc01d86e" providerId="LiveId" clId="{83FA12C6-F71B-4FBD-9D9E-01A88C7E5E3D}" dt="2024-07-10T07:02:59.212" v="196"/>
          <ac:spMkLst>
            <pc:docMk/>
            <pc:sldMk cId="3878190377" sldId="259"/>
            <ac:spMk id="6" creationId="{8589A608-0A43-1DCE-B8E2-7686C21DEB8F}"/>
          </ac:spMkLst>
        </pc:spChg>
        <pc:spChg chg="mod">
          <ac:chgData name="Qihang Chen" userId="6992ef59cc01d86e" providerId="LiveId" clId="{83FA12C6-F71B-4FBD-9D9E-01A88C7E5E3D}" dt="2024-07-10T07:02:59.212" v="196"/>
          <ac:spMkLst>
            <pc:docMk/>
            <pc:sldMk cId="3878190377" sldId="259"/>
            <ac:spMk id="7" creationId="{69217A50-7C6E-1E0D-C37B-159229C84AEC}"/>
          </ac:spMkLst>
        </pc:spChg>
        <pc:spChg chg="del">
          <ac:chgData name="Qihang Chen" userId="6992ef59cc01d86e" providerId="LiveId" clId="{83FA12C6-F71B-4FBD-9D9E-01A88C7E5E3D}" dt="2024-07-09T05:22:25.064" v="45" actId="478"/>
          <ac:spMkLst>
            <pc:docMk/>
            <pc:sldMk cId="3878190377" sldId="259"/>
            <ac:spMk id="7" creationId="{E76C20BB-CFB2-1096-8F78-7BAE25577EC5}"/>
          </ac:spMkLst>
        </pc:spChg>
        <pc:spChg chg="mod">
          <ac:chgData name="Qihang Chen" userId="6992ef59cc01d86e" providerId="LiveId" clId="{83FA12C6-F71B-4FBD-9D9E-01A88C7E5E3D}" dt="2024-07-10T07:02:59.212" v="196"/>
          <ac:spMkLst>
            <pc:docMk/>
            <pc:sldMk cId="3878190377" sldId="259"/>
            <ac:spMk id="8" creationId="{4195E65A-CE00-CE32-FF31-9A8823B95011}"/>
          </ac:spMkLst>
        </pc:spChg>
        <pc:spChg chg="del">
          <ac:chgData name="Qihang Chen" userId="6992ef59cc01d86e" providerId="LiveId" clId="{83FA12C6-F71B-4FBD-9D9E-01A88C7E5E3D}" dt="2024-07-09T05:22:25.064" v="45" actId="478"/>
          <ac:spMkLst>
            <pc:docMk/>
            <pc:sldMk cId="3878190377" sldId="259"/>
            <ac:spMk id="8" creationId="{DEE264DB-1F6E-08B7-2561-F287A308626C}"/>
          </ac:spMkLst>
        </pc:spChg>
        <pc:spChg chg="del">
          <ac:chgData name="Qihang Chen" userId="6992ef59cc01d86e" providerId="LiveId" clId="{83FA12C6-F71B-4FBD-9D9E-01A88C7E5E3D}" dt="2024-07-09T05:22:25.064" v="45" actId="478"/>
          <ac:spMkLst>
            <pc:docMk/>
            <pc:sldMk cId="3878190377" sldId="259"/>
            <ac:spMk id="9" creationId="{4320E90D-4238-32CE-4C2F-2DB1F10272D4}"/>
          </ac:spMkLst>
        </pc:spChg>
        <pc:spChg chg="mod">
          <ac:chgData name="Qihang Chen" userId="6992ef59cc01d86e" providerId="LiveId" clId="{83FA12C6-F71B-4FBD-9D9E-01A88C7E5E3D}" dt="2024-07-10T07:02:59.212" v="196"/>
          <ac:spMkLst>
            <pc:docMk/>
            <pc:sldMk cId="3878190377" sldId="259"/>
            <ac:spMk id="9" creationId="{C8BC5521-8B66-6A2F-13D7-3A14425C23D2}"/>
          </ac:spMkLst>
        </pc:spChg>
        <pc:spChg chg="del">
          <ac:chgData name="Qihang Chen" userId="6992ef59cc01d86e" providerId="LiveId" clId="{83FA12C6-F71B-4FBD-9D9E-01A88C7E5E3D}" dt="2024-07-09T05:22:25.064" v="45" actId="478"/>
          <ac:spMkLst>
            <pc:docMk/>
            <pc:sldMk cId="3878190377" sldId="259"/>
            <ac:spMk id="10" creationId="{5150ADB5-FC57-FA5B-A56A-2CA700280D12}"/>
          </ac:spMkLst>
        </pc:spChg>
        <pc:spChg chg="mod">
          <ac:chgData name="Qihang Chen" userId="6992ef59cc01d86e" providerId="LiveId" clId="{83FA12C6-F71B-4FBD-9D9E-01A88C7E5E3D}" dt="2024-07-10T07:02:59.212" v="196"/>
          <ac:spMkLst>
            <pc:docMk/>
            <pc:sldMk cId="3878190377" sldId="259"/>
            <ac:spMk id="10" creationId="{A4A48FE2-815A-E94C-EA90-E7227F16A583}"/>
          </ac:spMkLst>
        </pc:spChg>
        <pc:spChg chg="mod">
          <ac:chgData name="Qihang Chen" userId="6992ef59cc01d86e" providerId="LiveId" clId="{83FA12C6-F71B-4FBD-9D9E-01A88C7E5E3D}" dt="2024-07-10T07:02:59.212" v="196"/>
          <ac:spMkLst>
            <pc:docMk/>
            <pc:sldMk cId="3878190377" sldId="259"/>
            <ac:spMk id="11" creationId="{336743A0-3C24-75DC-495E-09A511E40C7E}"/>
          </ac:spMkLst>
        </pc:spChg>
        <pc:spChg chg="mod">
          <ac:chgData name="Qihang Chen" userId="6992ef59cc01d86e" providerId="LiveId" clId="{83FA12C6-F71B-4FBD-9D9E-01A88C7E5E3D}" dt="2024-07-10T07:02:59.212" v="196"/>
          <ac:spMkLst>
            <pc:docMk/>
            <pc:sldMk cId="3878190377" sldId="259"/>
            <ac:spMk id="12" creationId="{E10C1C00-E6BA-6F98-53AA-8C4E769229C7}"/>
          </ac:spMkLst>
        </pc:spChg>
        <pc:spChg chg="mod">
          <ac:chgData name="Qihang Chen" userId="6992ef59cc01d86e" providerId="LiveId" clId="{83FA12C6-F71B-4FBD-9D9E-01A88C7E5E3D}" dt="2024-07-10T07:02:59.212" v="196"/>
          <ac:spMkLst>
            <pc:docMk/>
            <pc:sldMk cId="3878190377" sldId="259"/>
            <ac:spMk id="13" creationId="{2F69E07A-650E-1297-35E1-57AA1A08DFC9}"/>
          </ac:spMkLst>
        </pc:spChg>
        <pc:spChg chg="mod">
          <ac:chgData name="Qihang Chen" userId="6992ef59cc01d86e" providerId="LiveId" clId="{83FA12C6-F71B-4FBD-9D9E-01A88C7E5E3D}" dt="2024-07-10T07:02:59.212" v="196"/>
          <ac:spMkLst>
            <pc:docMk/>
            <pc:sldMk cId="3878190377" sldId="259"/>
            <ac:spMk id="14" creationId="{2BB2F761-EA47-20E2-7378-6B36BCF81629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96" creationId="{2897B00F-FE24-5852-A032-7734B4313C82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97" creationId="{447BE061-6398-75F4-2B74-9E3D6007D318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98" creationId="{8CA2AB68-3134-1B06-5717-D8CEED76351A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99" creationId="{6D358416-9AD2-91BC-B5CA-4293992F196C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00" creationId="{92F7CA78-77F7-CA97-5FE4-383703DE5074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01" creationId="{F4D5156F-7C17-91AD-7276-7CC7C78E1633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02" creationId="{43BA591D-6558-F2DE-2427-BC1EA85B761F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03" creationId="{5F88E709-1574-D1B8-6A6E-B5596DF7C36C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04" creationId="{17B3DD95-A70D-A0E1-11EB-BBAA280A0781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07" creationId="{1281A870-C170-C801-1198-819069D91ED9}"/>
          </ac:spMkLst>
        </pc:spChg>
        <pc:spChg chg="add del mod">
          <ac:chgData name="Qihang Chen" userId="6992ef59cc01d86e" providerId="LiveId" clId="{83FA12C6-F71B-4FBD-9D9E-01A88C7E5E3D}" dt="2024-07-10T07:02:58.198" v="195" actId="478"/>
          <ac:spMkLst>
            <pc:docMk/>
            <pc:sldMk cId="3878190377" sldId="259"/>
            <ac:spMk id="108" creationId="{92AE9D57-28AB-1FF3-94F8-9384627B30F2}"/>
          </ac:spMkLst>
        </pc:spChg>
        <pc:spChg chg="add del mod">
          <ac:chgData name="Qihang Chen" userId="6992ef59cc01d86e" providerId="LiveId" clId="{83FA12C6-F71B-4FBD-9D9E-01A88C7E5E3D}" dt="2024-07-10T07:02:52.486" v="192" actId="478"/>
          <ac:spMkLst>
            <pc:docMk/>
            <pc:sldMk cId="3878190377" sldId="259"/>
            <ac:spMk id="109" creationId="{7591C7F2-E8D3-6E27-4C55-74D7ACBEA5A8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10" creationId="{E01D3995-1D7F-9129-C272-B8A7ADE6BD52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19" creationId="{34E9C166-0CC0-118D-C365-EE795303C99D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20" creationId="{207B9816-6881-5805-F926-53474910C256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21" creationId="{AE2AADBD-223F-E5E1-F282-28801B428940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23" creationId="{E6820935-16ED-3B92-C0ED-436E9A750FD6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24" creationId="{5BE0623F-C886-C507-EA8A-63020F77A9DE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25" creationId="{3652EE62-ACCF-764B-DA77-CE056F863ECA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26" creationId="{C0498551-D8D3-F187-A98E-AD12B7C38A8C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27" creationId="{77895384-579A-B53F-CEB7-F89609B6ADF7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28" creationId="{171231DE-42AF-5E50-1397-34F4F89D39DA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29" creationId="{ED5B409D-3EB1-2DD5-87F3-60540B6EE922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30" creationId="{6320BFD8-C60D-C1A3-4CB6-C22F10DD46B9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31" creationId="{28493A54-ACB0-6BD2-0C60-AEF2084D648C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42" creationId="{19EEEFE4-640E-C075-5C2D-C1312DAA5A20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43" creationId="{237DF0DD-CBDD-01F6-BACD-537A4E13DD60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44" creationId="{23DA56B4-B66A-B9C4-6F02-5B097A1993D6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45" creationId="{4773620F-387A-3678-5B4F-A9BCE0E133DE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46" creationId="{018768EA-87B7-4D39-E5B1-1DD460D2105E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47" creationId="{426AE84F-9270-C33B-D318-B28EA6C1C6BB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48" creationId="{5D57310D-AFCC-F2E9-9E31-88046A615609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49" creationId="{0BD4AF4C-D865-374A-A1C9-B85F0E553009}"/>
          </ac:spMkLst>
        </pc:spChg>
        <pc:spChg chg="mod">
          <ac:chgData name="Qihang Chen" userId="6992ef59cc01d86e" providerId="LiveId" clId="{83FA12C6-F71B-4FBD-9D9E-01A88C7E5E3D}" dt="2024-07-09T05:22:45.213" v="46"/>
          <ac:spMkLst>
            <pc:docMk/>
            <pc:sldMk cId="3878190377" sldId="259"/>
            <ac:spMk id="150" creationId="{063F0247-B342-AAF5-AA00-AE2EBF5C2264}"/>
          </ac:spMkLst>
        </pc:spChg>
        <pc:spChg chg="add mod">
          <ac:chgData name="Qihang Chen" userId="6992ef59cc01d86e" providerId="LiveId" clId="{83FA12C6-F71B-4FBD-9D9E-01A88C7E5E3D}" dt="2024-07-09T05:22:50.057" v="47" actId="1076"/>
          <ac:spMkLst>
            <pc:docMk/>
            <pc:sldMk cId="3878190377" sldId="259"/>
            <ac:spMk id="151" creationId="{432EA8F1-489E-85F2-63DF-BA20F3E000D0}"/>
          </ac:spMkLst>
        </pc:spChg>
        <pc:grpChg chg="add del mod">
          <ac:chgData name="Qihang Chen" userId="6992ef59cc01d86e" providerId="LiveId" clId="{83FA12C6-F71B-4FBD-9D9E-01A88C7E5E3D}" dt="2024-07-10T07:02:45.409" v="187" actId="478"/>
          <ac:grpSpMkLst>
            <pc:docMk/>
            <pc:sldMk cId="3878190377" sldId="259"/>
            <ac:grpSpMk id="3" creationId="{4132D089-84CC-7BA4-419D-1515EB897905}"/>
          </ac:grpSpMkLst>
        </pc:grpChg>
        <pc:grpChg chg="add mod">
          <ac:chgData name="Qihang Chen" userId="6992ef59cc01d86e" providerId="LiveId" clId="{83FA12C6-F71B-4FBD-9D9E-01A88C7E5E3D}" dt="2024-07-10T07:03:03.105" v="197" actId="1076"/>
          <ac:grpSpMkLst>
            <pc:docMk/>
            <pc:sldMk cId="3878190377" sldId="259"/>
            <ac:grpSpMk id="4" creationId="{5BEBB596-6EEB-146D-9752-111D6BD59C79}"/>
          </ac:grpSpMkLst>
        </pc:grpChg>
        <pc:grpChg chg="del">
          <ac:chgData name="Qihang Chen" userId="6992ef59cc01d86e" providerId="LiveId" clId="{83FA12C6-F71B-4FBD-9D9E-01A88C7E5E3D}" dt="2024-07-09T05:22:25.064" v="45" actId="478"/>
          <ac:grpSpMkLst>
            <pc:docMk/>
            <pc:sldMk cId="3878190377" sldId="259"/>
            <ac:grpSpMk id="11" creationId="{07447109-E91D-81A9-0796-744600E71DF7}"/>
          </ac:grpSpMkLst>
        </pc:grpChg>
        <pc:grpChg chg="add mod">
          <ac:chgData name="Qihang Chen" userId="6992ef59cc01d86e" providerId="LiveId" clId="{83FA12C6-F71B-4FBD-9D9E-01A88C7E5E3D}" dt="2024-07-09T05:22:50.057" v="47" actId="1076"/>
          <ac:grpSpMkLst>
            <pc:docMk/>
            <pc:sldMk cId="3878190377" sldId="259"/>
            <ac:grpSpMk id="133" creationId="{485DC3BE-8D49-F6E7-0F27-B5D803CE8A8D}"/>
          </ac:grpSpMkLst>
        </pc:grpChg>
        <pc:grpChg chg="mod">
          <ac:chgData name="Qihang Chen" userId="6992ef59cc01d86e" providerId="LiveId" clId="{83FA12C6-F71B-4FBD-9D9E-01A88C7E5E3D}" dt="2024-07-09T05:22:45.213" v="46"/>
          <ac:grpSpMkLst>
            <pc:docMk/>
            <pc:sldMk cId="3878190377" sldId="259"/>
            <ac:grpSpMk id="134" creationId="{8D7243E5-CE7C-5B0A-4B82-5D933F5F709F}"/>
          </ac:grpSpMkLst>
        </pc:grpChg>
        <pc:graphicFrameChg chg="mod">
          <ac:chgData name="Qihang Chen" userId="6992ef59cc01d86e" providerId="LiveId" clId="{83FA12C6-F71B-4FBD-9D9E-01A88C7E5E3D}" dt="2024-07-10T07:02:59.212" v="196"/>
          <ac:graphicFrameMkLst>
            <pc:docMk/>
            <pc:sldMk cId="3878190377" sldId="259"/>
            <ac:graphicFrameMk id="5" creationId="{EEF926C7-24C1-16F4-83CD-77E65D059760}"/>
          </ac:graphicFrameMkLst>
        </pc:graphicFrameChg>
        <pc:graphicFrameChg chg="del">
          <ac:chgData name="Qihang Chen" userId="6992ef59cc01d86e" providerId="LiveId" clId="{83FA12C6-F71B-4FBD-9D9E-01A88C7E5E3D}" dt="2024-07-09T05:22:25.064" v="45" actId="478"/>
          <ac:graphicFrameMkLst>
            <pc:docMk/>
            <pc:sldMk cId="3878190377" sldId="259"/>
            <ac:graphicFrameMk id="5" creationId="{F23320C2-1BB1-655D-CFE0-08D6B3458842}"/>
          </ac:graphicFrameMkLst>
        </pc:graphicFrameChg>
        <pc:graphicFrameChg chg="mod">
          <ac:chgData name="Qihang Chen" userId="6992ef59cc01d86e" providerId="LiveId" clId="{83FA12C6-F71B-4FBD-9D9E-01A88C7E5E3D}" dt="2024-07-09T05:22:45.213" v="46"/>
          <ac:graphicFrameMkLst>
            <pc:docMk/>
            <pc:sldMk cId="3878190377" sldId="259"/>
            <ac:graphicFrameMk id="95" creationId="{8C4C63F7-FE4B-8E95-9107-E3B64F57E7A4}"/>
          </ac:graphicFrameMkLst>
        </pc:graphicFrameChg>
        <pc:graphicFrameChg chg="add mod">
          <ac:chgData name="Qihang Chen" userId="6992ef59cc01d86e" providerId="LiveId" clId="{83FA12C6-F71B-4FBD-9D9E-01A88C7E5E3D}" dt="2024-07-09T05:22:50.057" v="47" actId="1076"/>
          <ac:graphicFrameMkLst>
            <pc:docMk/>
            <pc:sldMk cId="3878190377" sldId="259"/>
            <ac:graphicFrameMk id="111" creationId="{20F28237-80E4-DBD7-531B-2D67ADB19929}"/>
          </ac:graphicFrameMkLst>
        </pc:graphicFrameChg>
        <pc:graphicFrameChg chg="add mod">
          <ac:chgData name="Qihang Chen" userId="6992ef59cc01d86e" providerId="LiveId" clId="{83FA12C6-F71B-4FBD-9D9E-01A88C7E5E3D}" dt="2024-07-09T05:22:50.057" v="47" actId="1076"/>
          <ac:graphicFrameMkLst>
            <pc:docMk/>
            <pc:sldMk cId="3878190377" sldId="259"/>
            <ac:graphicFrameMk id="112" creationId="{2E30E3D9-1531-4815-726E-F700D978D09B}"/>
          </ac:graphicFrameMkLst>
        </pc:graphicFrameChg>
        <pc:graphicFrameChg chg="add mod">
          <ac:chgData name="Qihang Chen" userId="6992ef59cc01d86e" providerId="LiveId" clId="{83FA12C6-F71B-4FBD-9D9E-01A88C7E5E3D}" dt="2024-07-09T05:22:50.057" v="47" actId="1076"/>
          <ac:graphicFrameMkLst>
            <pc:docMk/>
            <pc:sldMk cId="3878190377" sldId="259"/>
            <ac:graphicFrameMk id="113" creationId="{781D484F-D719-F8A4-0FCF-A7E78ED3A7F7}"/>
          </ac:graphicFrameMkLst>
        </pc:graphicFrameChg>
        <pc:graphicFrameChg chg="add mod">
          <ac:chgData name="Qihang Chen" userId="6992ef59cc01d86e" providerId="LiveId" clId="{83FA12C6-F71B-4FBD-9D9E-01A88C7E5E3D}" dt="2024-07-09T05:22:50.057" v="47" actId="1076"/>
          <ac:graphicFrameMkLst>
            <pc:docMk/>
            <pc:sldMk cId="3878190377" sldId="259"/>
            <ac:graphicFrameMk id="114" creationId="{7BEBAA08-DFB4-FE3B-EEFE-0105268FCFE4}"/>
          </ac:graphicFrameMkLst>
        </pc:graphicFrameChg>
        <pc:graphicFrameChg chg="add mod">
          <ac:chgData name="Qihang Chen" userId="6992ef59cc01d86e" providerId="LiveId" clId="{83FA12C6-F71B-4FBD-9D9E-01A88C7E5E3D}" dt="2024-07-09T05:22:50.057" v="47" actId="1076"/>
          <ac:graphicFrameMkLst>
            <pc:docMk/>
            <pc:sldMk cId="3878190377" sldId="259"/>
            <ac:graphicFrameMk id="115" creationId="{79F1D591-59CC-0996-0C78-1D5A61320F3E}"/>
          </ac:graphicFrameMkLst>
        </pc:graphicFrameChg>
        <pc:graphicFrameChg chg="add mod">
          <ac:chgData name="Qihang Chen" userId="6992ef59cc01d86e" providerId="LiveId" clId="{83FA12C6-F71B-4FBD-9D9E-01A88C7E5E3D}" dt="2024-07-09T05:22:50.057" v="47" actId="1076"/>
          <ac:graphicFrameMkLst>
            <pc:docMk/>
            <pc:sldMk cId="3878190377" sldId="259"/>
            <ac:graphicFrameMk id="116" creationId="{96A10B4E-C937-187D-D2B5-6C797DB81BEB}"/>
          </ac:graphicFrameMkLst>
        </pc:graphicFrameChg>
        <pc:graphicFrameChg chg="add mod">
          <ac:chgData name="Qihang Chen" userId="6992ef59cc01d86e" providerId="LiveId" clId="{83FA12C6-F71B-4FBD-9D9E-01A88C7E5E3D}" dt="2024-07-09T05:22:50.057" v="47" actId="1076"/>
          <ac:graphicFrameMkLst>
            <pc:docMk/>
            <pc:sldMk cId="3878190377" sldId="259"/>
            <ac:graphicFrameMk id="132" creationId="{D8CC729E-BB9B-AC17-59E6-EB086B7B0173}"/>
          </ac:graphicFrameMkLst>
        </pc:graphicFrameChg>
        <pc:graphicFrameChg chg="mod">
          <ac:chgData name="Qihang Chen" userId="6992ef59cc01d86e" providerId="LiveId" clId="{83FA12C6-F71B-4FBD-9D9E-01A88C7E5E3D}" dt="2024-07-09T05:22:45.213" v="46"/>
          <ac:graphicFrameMkLst>
            <pc:docMk/>
            <pc:sldMk cId="3878190377" sldId="259"/>
            <ac:graphicFrameMk id="135" creationId="{C48D320F-BD54-29F1-E623-6F482BAE38F4}"/>
          </ac:graphicFrameMkLst>
        </pc:graphicFrameChg>
        <pc:graphicFrameChg chg="mod">
          <ac:chgData name="Qihang Chen" userId="6992ef59cc01d86e" providerId="LiveId" clId="{83FA12C6-F71B-4FBD-9D9E-01A88C7E5E3D}" dt="2024-07-09T05:22:45.213" v="46"/>
          <ac:graphicFrameMkLst>
            <pc:docMk/>
            <pc:sldMk cId="3878190377" sldId="259"/>
            <ac:graphicFrameMk id="140" creationId="{9720CC90-EA44-840D-4B38-53A54CCFE497}"/>
          </ac:graphicFrameMkLst>
        </pc:graphicFrameChg>
        <pc:picChg chg="del">
          <ac:chgData name="Qihang Chen" userId="6992ef59cc01d86e" providerId="LiveId" clId="{83FA12C6-F71B-4FBD-9D9E-01A88C7E5E3D}" dt="2024-07-09T05:22:25.064" v="45" actId="478"/>
          <ac:picMkLst>
            <pc:docMk/>
            <pc:sldMk cId="3878190377" sldId="259"/>
            <ac:picMk id="6" creationId="{C75CA5EB-A877-659C-FBCF-B91B88782EC2}"/>
          </ac:picMkLst>
        </pc:picChg>
        <pc:picChg chg="add mod">
          <ac:chgData name="Qihang Chen" userId="6992ef59cc01d86e" providerId="LiveId" clId="{83FA12C6-F71B-4FBD-9D9E-01A88C7E5E3D}" dt="2024-07-10T07:03:03.105" v="197" actId="1076"/>
          <ac:picMkLst>
            <pc:docMk/>
            <pc:sldMk cId="3878190377" sldId="259"/>
            <ac:picMk id="15" creationId="{FB33239D-B15F-06D8-06F1-35A547C4DF16}"/>
          </ac:picMkLst>
        </pc:picChg>
        <pc:picChg chg="add del mod">
          <ac:chgData name="Qihang Chen" userId="6992ef59cc01d86e" providerId="LiveId" clId="{83FA12C6-F71B-4FBD-9D9E-01A88C7E5E3D}" dt="2024-07-10T07:02:45.972" v="188" actId="478"/>
          <ac:picMkLst>
            <pc:docMk/>
            <pc:sldMk cId="3878190377" sldId="259"/>
            <ac:picMk id="105" creationId="{4C730AB4-F398-3D3E-BA0A-4723DF0E0DA5}"/>
          </ac:picMkLst>
        </pc:picChg>
        <pc:picChg chg="add del mod">
          <ac:chgData name="Qihang Chen" userId="6992ef59cc01d86e" providerId="LiveId" clId="{83FA12C6-F71B-4FBD-9D9E-01A88C7E5E3D}" dt="2024-07-10T07:02:56.847" v="194" actId="478"/>
          <ac:picMkLst>
            <pc:docMk/>
            <pc:sldMk cId="3878190377" sldId="259"/>
            <ac:picMk id="106" creationId="{3ADC9084-FBFF-9F4C-7152-689DBFE2D985}"/>
          </ac:picMkLst>
        </pc:picChg>
        <pc:picChg chg="add mod">
          <ac:chgData name="Qihang Chen" userId="6992ef59cc01d86e" providerId="LiveId" clId="{83FA12C6-F71B-4FBD-9D9E-01A88C7E5E3D}" dt="2024-07-09T05:22:50.057" v="47" actId="1076"/>
          <ac:picMkLst>
            <pc:docMk/>
            <pc:sldMk cId="3878190377" sldId="259"/>
            <ac:picMk id="117" creationId="{EC99EE25-D155-D879-993A-616D7C3F85EF}"/>
          </ac:picMkLst>
        </pc:picChg>
        <pc:picChg chg="add mod">
          <ac:chgData name="Qihang Chen" userId="6992ef59cc01d86e" providerId="LiveId" clId="{83FA12C6-F71B-4FBD-9D9E-01A88C7E5E3D}" dt="2024-07-09T05:22:50.057" v="47" actId="1076"/>
          <ac:picMkLst>
            <pc:docMk/>
            <pc:sldMk cId="3878190377" sldId="259"/>
            <ac:picMk id="118" creationId="{30D800FF-5C23-ECFD-6654-A61CB0391C7E}"/>
          </ac:picMkLst>
        </pc:picChg>
        <pc:picChg chg="mod">
          <ac:chgData name="Qihang Chen" userId="6992ef59cc01d86e" providerId="LiveId" clId="{83FA12C6-F71B-4FBD-9D9E-01A88C7E5E3D}" dt="2024-07-09T05:22:45.213" v="46"/>
          <ac:picMkLst>
            <pc:docMk/>
            <pc:sldMk cId="3878190377" sldId="259"/>
            <ac:picMk id="141" creationId="{FC8E21D6-D343-F87A-8344-E9F32C46E9D7}"/>
          </ac:picMkLst>
        </pc:picChg>
        <pc:cxnChg chg="add mod">
          <ac:chgData name="Qihang Chen" userId="6992ef59cc01d86e" providerId="LiveId" clId="{83FA12C6-F71B-4FBD-9D9E-01A88C7E5E3D}" dt="2024-07-09T05:22:50.057" v="47" actId="1076"/>
          <ac:cxnSpMkLst>
            <pc:docMk/>
            <pc:sldMk cId="3878190377" sldId="259"/>
            <ac:cxnSpMk id="122" creationId="{ED32CFCB-E0FB-9572-E371-F71B4373915D}"/>
          </ac:cxnSpMkLst>
        </pc:cxnChg>
        <pc:cxnChg chg="mod">
          <ac:chgData name="Qihang Chen" userId="6992ef59cc01d86e" providerId="LiveId" clId="{83FA12C6-F71B-4FBD-9D9E-01A88C7E5E3D}" dt="2024-07-09T05:22:45.213" v="46"/>
          <ac:cxnSpMkLst>
            <pc:docMk/>
            <pc:sldMk cId="3878190377" sldId="259"/>
            <ac:cxnSpMk id="136" creationId="{4731B594-8964-7EE7-E794-1DA7C7780A2F}"/>
          </ac:cxnSpMkLst>
        </pc:cxnChg>
        <pc:cxnChg chg="mod">
          <ac:chgData name="Qihang Chen" userId="6992ef59cc01d86e" providerId="LiveId" clId="{83FA12C6-F71B-4FBD-9D9E-01A88C7E5E3D}" dt="2024-07-09T05:22:45.213" v="46"/>
          <ac:cxnSpMkLst>
            <pc:docMk/>
            <pc:sldMk cId="3878190377" sldId="259"/>
            <ac:cxnSpMk id="137" creationId="{64555ED7-AD27-FC05-2707-8696BF88BDD7}"/>
          </ac:cxnSpMkLst>
        </pc:cxnChg>
        <pc:cxnChg chg="mod">
          <ac:chgData name="Qihang Chen" userId="6992ef59cc01d86e" providerId="LiveId" clId="{83FA12C6-F71B-4FBD-9D9E-01A88C7E5E3D}" dt="2024-07-09T05:22:45.213" v="46"/>
          <ac:cxnSpMkLst>
            <pc:docMk/>
            <pc:sldMk cId="3878190377" sldId="259"/>
            <ac:cxnSpMk id="138" creationId="{DA14E060-8404-6B17-C049-7E254CAADA5A}"/>
          </ac:cxnSpMkLst>
        </pc:cxnChg>
        <pc:cxnChg chg="mod">
          <ac:chgData name="Qihang Chen" userId="6992ef59cc01d86e" providerId="LiveId" clId="{83FA12C6-F71B-4FBD-9D9E-01A88C7E5E3D}" dt="2024-07-09T05:22:45.213" v="46"/>
          <ac:cxnSpMkLst>
            <pc:docMk/>
            <pc:sldMk cId="3878190377" sldId="259"/>
            <ac:cxnSpMk id="139" creationId="{4818439A-F837-301F-5C98-DF0D21F44D5E}"/>
          </ac:cxnSpMkLst>
        </pc:cxnChg>
      </pc:sldChg>
      <pc:sldChg chg="addSp delSp modSp mod">
        <pc:chgData name="Qihang Chen" userId="6992ef59cc01d86e" providerId="LiveId" clId="{83FA12C6-F71B-4FBD-9D9E-01A88C7E5E3D}" dt="2024-07-10T07:05:28.382" v="229" actId="1076"/>
        <pc:sldMkLst>
          <pc:docMk/>
          <pc:sldMk cId="2401821077" sldId="260"/>
        </pc:sldMkLst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2" creationId="{CE20427F-0DAA-5868-1E9E-8C9BCB2C74A3}"/>
          </ac:spMkLst>
        </pc:spChg>
        <pc:spChg chg="mod">
          <ac:chgData name="Qihang Chen" userId="6992ef59cc01d86e" providerId="LiveId" clId="{83FA12C6-F71B-4FBD-9D9E-01A88C7E5E3D}" dt="2024-07-10T07:04:30.279" v="216" actId="1076"/>
          <ac:spMkLst>
            <pc:docMk/>
            <pc:sldMk cId="2401821077" sldId="260"/>
            <ac:spMk id="4" creationId="{809C0288-3908-20F4-DC3D-9DA3CB587714}"/>
          </ac:spMkLst>
        </pc:spChg>
        <pc:spChg chg="mod">
          <ac:chgData name="Qihang Chen" userId="6992ef59cc01d86e" providerId="LiveId" clId="{83FA12C6-F71B-4FBD-9D9E-01A88C7E5E3D}" dt="2024-07-10T07:04:20.107" v="214" actId="1076"/>
          <ac:spMkLst>
            <pc:docMk/>
            <pc:sldMk cId="2401821077" sldId="260"/>
            <ac:spMk id="5" creationId="{2939AE97-09EE-F3FE-DFF6-B255CC9EBB09}"/>
          </ac:spMkLst>
        </pc:spChg>
        <pc:spChg chg="mod">
          <ac:chgData name="Qihang Chen" userId="6992ef59cc01d86e" providerId="LiveId" clId="{83FA12C6-F71B-4FBD-9D9E-01A88C7E5E3D}" dt="2024-07-10T07:04:45.003" v="220" actId="207"/>
          <ac:spMkLst>
            <pc:docMk/>
            <pc:sldMk cId="2401821077" sldId="260"/>
            <ac:spMk id="6" creationId="{49424AE3-E64B-92A3-4AD0-D91315D32005}"/>
          </ac:spMkLst>
        </pc:spChg>
        <pc:spChg chg="mod">
          <ac:chgData name="Qihang Chen" userId="6992ef59cc01d86e" providerId="LiveId" clId="{83FA12C6-F71B-4FBD-9D9E-01A88C7E5E3D}" dt="2024-07-10T07:04:45.003" v="220" actId="207"/>
          <ac:spMkLst>
            <pc:docMk/>
            <pc:sldMk cId="2401821077" sldId="260"/>
            <ac:spMk id="7" creationId="{88722A04-29F6-37A7-35FF-1DDDA6D64A80}"/>
          </ac:spMkLst>
        </pc:spChg>
        <pc:spChg chg="mod">
          <ac:chgData name="Qihang Chen" userId="6992ef59cc01d86e" providerId="LiveId" clId="{83FA12C6-F71B-4FBD-9D9E-01A88C7E5E3D}" dt="2024-07-10T07:04:33.855" v="217" actId="1076"/>
          <ac:spMkLst>
            <pc:docMk/>
            <pc:sldMk cId="2401821077" sldId="260"/>
            <ac:spMk id="8" creationId="{001C87AC-3E66-3D89-6A8E-5F88CF558909}"/>
          </ac:spMkLst>
        </pc:spChg>
        <pc:spChg chg="mod">
          <ac:chgData name="Qihang Chen" userId="6992ef59cc01d86e" providerId="LiveId" clId="{83FA12C6-F71B-4FBD-9D9E-01A88C7E5E3D}" dt="2024-07-09T05:32:54.359" v="178" actId="1076"/>
          <ac:spMkLst>
            <pc:docMk/>
            <pc:sldMk cId="2401821077" sldId="260"/>
            <ac:spMk id="80" creationId="{E6CC4809-4BEB-D1FB-CF72-1A0E086ACE08}"/>
          </ac:spMkLst>
        </pc:spChg>
        <pc:spChg chg="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82" creationId="{CDCEB3C3-66E4-29CC-6CDA-6F276C577E41}"/>
          </ac:spMkLst>
        </pc:spChg>
        <pc:spChg chg="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85" creationId="{C6FE61F9-9FBC-8BCA-BAE3-B4C25D682DEE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86" creationId="{8BBC979B-3022-F693-2647-85FFD61D7136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87" creationId="{E8049F06-3C71-6236-D98F-CA59518C2201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88" creationId="{ACE66545-8EEE-55C1-40AB-4EA3B9B341E5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92" creationId="{E8360373-1FE9-E235-C7C3-1C969C40C49B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93" creationId="{8C6077D1-A636-5442-E052-98BD562FD9FE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94" creationId="{0CA878FE-BEFA-9D2E-4B8A-1AAAA4F762BB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95" creationId="{B4F1D0AD-9BBD-F8F3-A0E3-8EF768B6FE81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96" creationId="{A13FC744-82AD-F1D3-2B5B-556B1051EC74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97" creationId="{A48F3AE2-2F70-98D9-89AD-3E50A03D58A3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98" creationId="{B31E53A8-FC6C-EE77-F1CA-0CCF8882790C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99" creationId="{0FF61233-66E0-BF38-2311-B5B90F552DDE}"/>
          </ac:spMkLst>
        </pc:spChg>
        <pc:spChg chg="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102" creationId="{0D8ECF10-4729-857A-2167-92825F7CFE19}"/>
          </ac:spMkLst>
        </pc:spChg>
        <pc:spChg chg="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103" creationId="{3BFCC8F5-656F-18A2-75CB-8665E40E2A29}"/>
          </ac:spMkLst>
        </pc:spChg>
        <pc:spChg chg="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104" creationId="{F83DBF0C-AD86-C325-6160-7561EE6A6E88}"/>
          </ac:spMkLst>
        </pc:spChg>
        <pc:spChg chg="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105" creationId="{A5BA9B2E-486A-1131-D182-72519D731E46}"/>
          </ac:spMkLst>
        </pc:spChg>
        <pc:spChg chg="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106" creationId="{50F5D121-CE1E-8061-26F6-589A86BDC2CD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108" creationId="{9B321841-4BE3-19D7-A413-4D43D20D912F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110" creationId="{7ED01574-EB71-016D-B1D3-A74CD0002E25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111" creationId="{1FED8A12-160C-FE79-A270-AE22455E1F19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112" creationId="{49931E9E-1141-9464-FB5A-F6CE6EBE8B32}"/>
          </ac:spMkLst>
        </pc:spChg>
        <pc:spChg chg="add mod">
          <ac:chgData name="Qihang Chen" userId="6992ef59cc01d86e" providerId="LiveId" clId="{83FA12C6-F71B-4FBD-9D9E-01A88C7E5E3D}" dt="2024-07-09T05:26:48.675" v="55"/>
          <ac:spMkLst>
            <pc:docMk/>
            <pc:sldMk cId="2401821077" sldId="260"/>
            <ac:spMk id="113" creationId="{8BF6C3D5-2479-F567-6E7E-962ED8DB0501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15" creationId="{369DB672-519B-B18A-070D-8169CF5147BD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16" creationId="{96DD08CA-0717-4CD3-7086-A25B45CCE567}"/>
          </ac:spMkLst>
        </pc:spChg>
        <pc:spChg chg="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19" creationId="{7BAE2E8F-FBC5-AB7B-6954-E96F3C9FE49D}"/>
          </ac:spMkLst>
        </pc:spChg>
        <pc:spChg chg="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22" creationId="{29B265C2-382D-9D17-E251-0DEEEC8A2602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23" creationId="{021BA130-159B-A6C6-4D7C-78C9CDB181F6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24" creationId="{C2D3D153-8BB0-F726-A774-298A531584F9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25" creationId="{E5EA475C-87EC-9263-28A8-40716C5432B4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29" creationId="{F1202418-1F94-1215-3F3D-530A7254E53B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30" creationId="{4B8D1383-96B2-0E2A-1395-0EE0CD89D0F0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31" creationId="{F2EF6A50-3348-9002-42F9-24ACA5439E1F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32" creationId="{A337057A-A342-B031-5863-41F371DC7CFB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33" creationId="{5D5B798F-62C8-0718-6C3F-8E45842467BF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34" creationId="{0F4E6ECD-1790-FA56-E852-5119CA9013D6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35" creationId="{FF0A531F-E01D-0852-4F4B-E989D1570F58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36" creationId="{41C0A5AF-A1DB-6DDF-8837-79C152D08D2C}"/>
          </ac:spMkLst>
        </pc:spChg>
        <pc:spChg chg="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39" creationId="{E2AE09CD-1016-D5FC-ED0C-F0ACA4EE8E5D}"/>
          </ac:spMkLst>
        </pc:spChg>
        <pc:spChg chg="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40" creationId="{F32F3627-C0EB-61EC-5748-D577EEB44511}"/>
          </ac:spMkLst>
        </pc:spChg>
        <pc:spChg chg="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41" creationId="{1765C16C-1382-473A-8748-A06EEC77CF60}"/>
          </ac:spMkLst>
        </pc:spChg>
        <pc:spChg chg="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42" creationId="{D49863D8-638F-060B-61C7-F8E7412669E4}"/>
          </ac:spMkLst>
        </pc:spChg>
        <pc:spChg chg="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43" creationId="{1951764F-A8EC-B126-E33E-219E5D9A8993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45" creationId="{BBA39F8D-427D-22D6-9831-BFAEC840498B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47" creationId="{24DF2720-53B4-27B0-72A4-C041B4170B2F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48" creationId="{B0B9EEC6-AAAB-4D72-AE87-CC90401F7318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49" creationId="{6E9D5FB6-2FA0-916F-0FF1-FE4D657A9539}"/>
          </ac:spMkLst>
        </pc:spChg>
        <pc:spChg chg="add mod">
          <ac:chgData name="Qihang Chen" userId="6992ef59cc01d86e" providerId="LiveId" clId="{83FA12C6-F71B-4FBD-9D9E-01A88C7E5E3D}" dt="2024-07-09T05:27:00.619" v="57" actId="571"/>
          <ac:spMkLst>
            <pc:docMk/>
            <pc:sldMk cId="2401821077" sldId="260"/>
            <ac:spMk id="150" creationId="{D4D613F8-BE02-DE6C-E885-3E9F797DB11C}"/>
          </ac:spMkLst>
        </pc:spChg>
        <pc:spChg chg="add mod ord">
          <ac:chgData name="Qihang Chen" userId="6992ef59cc01d86e" providerId="LiveId" clId="{83FA12C6-F71B-4FBD-9D9E-01A88C7E5E3D}" dt="2024-07-09T05:32:49.040" v="177" actId="167"/>
          <ac:spMkLst>
            <pc:docMk/>
            <pc:sldMk cId="2401821077" sldId="260"/>
            <ac:spMk id="152" creationId="{9B767FF9-8125-4324-EB9C-2542A12A17EC}"/>
          </ac:spMkLst>
        </pc:spChg>
        <pc:spChg chg="mod">
          <ac:chgData name="Qihang Chen" userId="6992ef59cc01d86e" providerId="LiveId" clId="{83FA12C6-F71B-4FBD-9D9E-01A88C7E5E3D}" dt="2024-07-09T05:32:12.532" v="157" actId="1076"/>
          <ac:spMkLst>
            <pc:docMk/>
            <pc:sldMk cId="2401821077" sldId="260"/>
            <ac:spMk id="155" creationId="{8C3DF49D-3EE0-92D5-1B19-AEAFAF7A374F}"/>
          </ac:spMkLst>
        </pc:spChg>
        <pc:spChg chg="mod">
          <ac:chgData name="Qihang Chen" userId="6992ef59cc01d86e" providerId="LiveId" clId="{83FA12C6-F71B-4FBD-9D9E-01A88C7E5E3D}" dt="2024-07-09T05:32:05.421" v="152" actId="1076"/>
          <ac:spMkLst>
            <pc:docMk/>
            <pc:sldMk cId="2401821077" sldId="260"/>
            <ac:spMk id="158" creationId="{F39591D5-1821-09B2-8233-AD4D8240BF1A}"/>
          </ac:spMkLst>
        </pc:spChg>
        <pc:spChg chg="add mod topLvl">
          <ac:chgData name="Qihang Chen" userId="6992ef59cc01d86e" providerId="LiveId" clId="{83FA12C6-F71B-4FBD-9D9E-01A88C7E5E3D}" dt="2024-07-09T05:30:25.281" v="109" actId="165"/>
          <ac:spMkLst>
            <pc:docMk/>
            <pc:sldMk cId="2401821077" sldId="260"/>
            <ac:spMk id="159" creationId="{9D229B06-7DAC-994B-4DDB-E087E21D0438}"/>
          </ac:spMkLst>
        </pc:spChg>
        <pc:spChg chg="add mod topLvl">
          <ac:chgData name="Qihang Chen" userId="6992ef59cc01d86e" providerId="LiveId" clId="{83FA12C6-F71B-4FBD-9D9E-01A88C7E5E3D}" dt="2024-07-09T05:30:25.281" v="109" actId="165"/>
          <ac:spMkLst>
            <pc:docMk/>
            <pc:sldMk cId="2401821077" sldId="260"/>
            <ac:spMk id="160" creationId="{75D659DE-3C5D-F644-62D1-5A4ABBE7D324}"/>
          </ac:spMkLst>
        </pc:spChg>
        <pc:spChg chg="add mod topLvl">
          <ac:chgData name="Qihang Chen" userId="6992ef59cc01d86e" providerId="LiveId" clId="{83FA12C6-F71B-4FBD-9D9E-01A88C7E5E3D}" dt="2024-07-09T05:30:25.281" v="109" actId="165"/>
          <ac:spMkLst>
            <pc:docMk/>
            <pc:sldMk cId="2401821077" sldId="260"/>
            <ac:spMk id="161" creationId="{CD0FD393-2795-5E48-11C2-FA22532B0D4C}"/>
          </ac:spMkLst>
        </pc:spChg>
        <pc:spChg chg="add mod topLvl">
          <ac:chgData name="Qihang Chen" userId="6992ef59cc01d86e" providerId="LiveId" clId="{83FA12C6-F71B-4FBD-9D9E-01A88C7E5E3D}" dt="2024-07-09T05:30:25.281" v="109" actId="165"/>
          <ac:spMkLst>
            <pc:docMk/>
            <pc:sldMk cId="2401821077" sldId="260"/>
            <ac:spMk id="165" creationId="{AF04E510-1D08-FC1F-5A49-B5D8D29B5FC3}"/>
          </ac:spMkLst>
        </pc:spChg>
        <pc:spChg chg="add mod topLvl">
          <ac:chgData name="Qihang Chen" userId="6992ef59cc01d86e" providerId="LiveId" clId="{83FA12C6-F71B-4FBD-9D9E-01A88C7E5E3D}" dt="2024-07-09T05:30:25.281" v="109" actId="165"/>
          <ac:spMkLst>
            <pc:docMk/>
            <pc:sldMk cId="2401821077" sldId="260"/>
            <ac:spMk id="166" creationId="{E8556A6D-5D99-E28D-C64C-3F00CD53751D}"/>
          </ac:spMkLst>
        </pc:spChg>
        <pc:spChg chg="add mod topLvl">
          <ac:chgData name="Qihang Chen" userId="6992ef59cc01d86e" providerId="LiveId" clId="{83FA12C6-F71B-4FBD-9D9E-01A88C7E5E3D}" dt="2024-07-09T05:30:25.281" v="109" actId="165"/>
          <ac:spMkLst>
            <pc:docMk/>
            <pc:sldMk cId="2401821077" sldId="260"/>
            <ac:spMk id="167" creationId="{2002A3D1-E0BB-92BE-3FF2-5F25D36E70F9}"/>
          </ac:spMkLst>
        </pc:spChg>
        <pc:spChg chg="add mod topLvl">
          <ac:chgData name="Qihang Chen" userId="6992ef59cc01d86e" providerId="LiveId" clId="{83FA12C6-F71B-4FBD-9D9E-01A88C7E5E3D}" dt="2024-07-09T05:30:25.281" v="109" actId="165"/>
          <ac:spMkLst>
            <pc:docMk/>
            <pc:sldMk cId="2401821077" sldId="260"/>
            <ac:spMk id="168" creationId="{B7D839C2-9304-2BA4-A4B3-5AEE8FD14505}"/>
          </ac:spMkLst>
        </pc:spChg>
        <pc:spChg chg="add mod topLvl">
          <ac:chgData name="Qihang Chen" userId="6992ef59cc01d86e" providerId="LiveId" clId="{83FA12C6-F71B-4FBD-9D9E-01A88C7E5E3D}" dt="2024-07-09T05:30:25.281" v="109" actId="165"/>
          <ac:spMkLst>
            <pc:docMk/>
            <pc:sldMk cId="2401821077" sldId="260"/>
            <ac:spMk id="169" creationId="{C1DECA28-4BF3-8BF2-2F7E-65300B53A825}"/>
          </ac:spMkLst>
        </pc:spChg>
        <pc:spChg chg="add mod topLvl">
          <ac:chgData name="Qihang Chen" userId="6992ef59cc01d86e" providerId="LiveId" clId="{83FA12C6-F71B-4FBD-9D9E-01A88C7E5E3D}" dt="2024-07-09T05:32:25.776" v="169" actId="1036"/>
          <ac:spMkLst>
            <pc:docMk/>
            <pc:sldMk cId="2401821077" sldId="260"/>
            <ac:spMk id="170" creationId="{5A62114B-F093-09C7-D1B6-576345070769}"/>
          </ac:spMkLst>
        </pc:spChg>
        <pc:spChg chg="add mod topLvl">
          <ac:chgData name="Qihang Chen" userId="6992ef59cc01d86e" providerId="LiveId" clId="{83FA12C6-F71B-4FBD-9D9E-01A88C7E5E3D}" dt="2024-07-09T05:32:25.776" v="169" actId="1036"/>
          <ac:spMkLst>
            <pc:docMk/>
            <pc:sldMk cId="2401821077" sldId="260"/>
            <ac:spMk id="171" creationId="{C423E4D3-CFA6-E059-4D8C-FD4CEE9B28A4}"/>
          </ac:spMkLst>
        </pc:spChg>
        <pc:spChg chg="add mod topLvl">
          <ac:chgData name="Qihang Chen" userId="6992ef59cc01d86e" providerId="LiveId" clId="{83FA12C6-F71B-4FBD-9D9E-01A88C7E5E3D}" dt="2024-07-09T05:32:25.776" v="169" actId="1036"/>
          <ac:spMkLst>
            <pc:docMk/>
            <pc:sldMk cId="2401821077" sldId="260"/>
            <ac:spMk id="172" creationId="{D7940A69-D2CD-4EEF-EA4E-3C364C4262EA}"/>
          </ac:spMkLst>
        </pc:spChg>
        <pc:spChg chg="mod">
          <ac:chgData name="Qihang Chen" userId="6992ef59cc01d86e" providerId="LiveId" clId="{83FA12C6-F71B-4FBD-9D9E-01A88C7E5E3D}" dt="2024-07-09T05:31:54.016" v="147" actId="165"/>
          <ac:spMkLst>
            <pc:docMk/>
            <pc:sldMk cId="2401821077" sldId="260"/>
            <ac:spMk id="175" creationId="{2D06123B-F816-F8B2-344D-20C4281C89D5}"/>
          </ac:spMkLst>
        </pc:spChg>
        <pc:spChg chg="mod">
          <ac:chgData name="Qihang Chen" userId="6992ef59cc01d86e" providerId="LiveId" clId="{83FA12C6-F71B-4FBD-9D9E-01A88C7E5E3D}" dt="2024-07-09T05:31:54.016" v="147" actId="165"/>
          <ac:spMkLst>
            <pc:docMk/>
            <pc:sldMk cId="2401821077" sldId="260"/>
            <ac:spMk id="176" creationId="{8243A085-C5CF-501E-AFF3-8F830C04FEF2}"/>
          </ac:spMkLst>
        </pc:spChg>
        <pc:spChg chg="mod">
          <ac:chgData name="Qihang Chen" userId="6992ef59cc01d86e" providerId="LiveId" clId="{83FA12C6-F71B-4FBD-9D9E-01A88C7E5E3D}" dt="2024-07-09T05:31:54.016" v="147" actId="165"/>
          <ac:spMkLst>
            <pc:docMk/>
            <pc:sldMk cId="2401821077" sldId="260"/>
            <ac:spMk id="177" creationId="{EDDB69BC-73DE-FCA5-1C77-FF5EDE2E90AE}"/>
          </ac:spMkLst>
        </pc:spChg>
        <pc:spChg chg="mod">
          <ac:chgData name="Qihang Chen" userId="6992ef59cc01d86e" providerId="LiveId" clId="{83FA12C6-F71B-4FBD-9D9E-01A88C7E5E3D}" dt="2024-07-09T05:31:54.016" v="147" actId="165"/>
          <ac:spMkLst>
            <pc:docMk/>
            <pc:sldMk cId="2401821077" sldId="260"/>
            <ac:spMk id="178" creationId="{BEAC9094-D39D-BA85-9856-5C1BA419F467}"/>
          </ac:spMkLst>
        </pc:spChg>
        <pc:spChg chg="mod">
          <ac:chgData name="Qihang Chen" userId="6992ef59cc01d86e" providerId="LiveId" clId="{83FA12C6-F71B-4FBD-9D9E-01A88C7E5E3D}" dt="2024-07-09T05:31:54.016" v="147" actId="165"/>
          <ac:spMkLst>
            <pc:docMk/>
            <pc:sldMk cId="2401821077" sldId="260"/>
            <ac:spMk id="179" creationId="{5CCED942-8FA2-2FEA-50A7-7206751B103A}"/>
          </ac:spMkLst>
        </pc:spChg>
        <pc:spChg chg="add mod">
          <ac:chgData name="Qihang Chen" userId="6992ef59cc01d86e" providerId="LiveId" clId="{83FA12C6-F71B-4FBD-9D9E-01A88C7E5E3D}" dt="2024-07-09T05:29:36.490" v="89" actId="1076"/>
          <ac:spMkLst>
            <pc:docMk/>
            <pc:sldMk cId="2401821077" sldId="260"/>
            <ac:spMk id="181" creationId="{F1B75E66-53AD-21D7-1932-1EC8FCA8B13E}"/>
          </ac:spMkLst>
        </pc:spChg>
        <pc:spChg chg="add mod">
          <ac:chgData name="Qihang Chen" userId="6992ef59cc01d86e" providerId="LiveId" clId="{83FA12C6-F71B-4FBD-9D9E-01A88C7E5E3D}" dt="2024-07-09T05:29:29.170" v="87" actId="1076"/>
          <ac:spMkLst>
            <pc:docMk/>
            <pc:sldMk cId="2401821077" sldId="260"/>
            <ac:spMk id="183" creationId="{14046CD4-916A-0BA9-3BEE-355AE3B7930B}"/>
          </ac:spMkLst>
        </pc:spChg>
        <pc:spChg chg="add mod">
          <ac:chgData name="Qihang Chen" userId="6992ef59cc01d86e" providerId="LiveId" clId="{83FA12C6-F71B-4FBD-9D9E-01A88C7E5E3D}" dt="2024-07-09T05:29:33.310" v="88" actId="1076"/>
          <ac:spMkLst>
            <pc:docMk/>
            <pc:sldMk cId="2401821077" sldId="260"/>
            <ac:spMk id="184" creationId="{843BAF0B-9377-2A8E-B9C0-C24F8CA49465}"/>
          </ac:spMkLst>
        </pc:spChg>
        <pc:spChg chg="add mod topLvl">
          <ac:chgData name="Qihang Chen" userId="6992ef59cc01d86e" providerId="LiveId" clId="{83FA12C6-F71B-4FBD-9D9E-01A88C7E5E3D}" dt="2024-07-09T05:30:25.281" v="109" actId="165"/>
          <ac:spMkLst>
            <pc:docMk/>
            <pc:sldMk cId="2401821077" sldId="260"/>
            <ac:spMk id="185" creationId="{59CD6D30-F767-37D2-80A3-FF6459AF0AE6}"/>
          </ac:spMkLst>
        </pc:spChg>
        <pc:spChg chg="add del mod topLvl">
          <ac:chgData name="Qihang Chen" userId="6992ef59cc01d86e" providerId="LiveId" clId="{83FA12C6-F71B-4FBD-9D9E-01A88C7E5E3D}" dt="2024-07-10T07:03:19.002" v="200" actId="478"/>
          <ac:spMkLst>
            <pc:docMk/>
            <pc:sldMk cId="2401821077" sldId="260"/>
            <ac:spMk id="186" creationId="{58EBAC13-B40A-CDCF-67DD-F8FF54E0A704}"/>
          </ac:spMkLst>
        </pc:spChg>
        <pc:spChg chg="add mod topLvl">
          <ac:chgData name="Qihang Chen" userId="6992ef59cc01d86e" providerId="LiveId" clId="{83FA12C6-F71B-4FBD-9D9E-01A88C7E5E3D}" dt="2024-07-09T05:30:25.281" v="109" actId="165"/>
          <ac:spMkLst>
            <pc:docMk/>
            <pc:sldMk cId="2401821077" sldId="260"/>
            <ac:spMk id="188" creationId="{3DF27793-D8E0-28C9-CF27-A2A13D16AB9F}"/>
          </ac:spMkLst>
        </pc:spChg>
        <pc:spChg chg="add mod topLvl">
          <ac:chgData name="Qihang Chen" userId="6992ef59cc01d86e" providerId="LiveId" clId="{83FA12C6-F71B-4FBD-9D9E-01A88C7E5E3D}" dt="2024-07-09T05:30:25.281" v="109" actId="165"/>
          <ac:spMkLst>
            <pc:docMk/>
            <pc:sldMk cId="2401821077" sldId="260"/>
            <ac:spMk id="189" creationId="{65D07588-2A28-E7FE-23F4-0808CEB93A4F}"/>
          </ac:spMkLst>
        </pc:spChg>
        <pc:grpChg chg="add del mod">
          <ac:chgData name="Qihang Chen" userId="6992ef59cc01d86e" providerId="LiveId" clId="{83FA12C6-F71B-4FBD-9D9E-01A88C7E5E3D}" dt="2024-07-10T07:05:05.267" v="224" actId="478"/>
          <ac:grpSpMkLst>
            <pc:docMk/>
            <pc:sldMk cId="2401821077" sldId="260"/>
            <ac:grpSpMk id="2" creationId="{3010AB28-15F9-A268-C3E4-035EB5ECDFB7}"/>
          </ac:grpSpMkLst>
        </pc:grpChg>
        <pc:grpChg chg="add mod">
          <ac:chgData name="Qihang Chen" userId="6992ef59cc01d86e" providerId="LiveId" clId="{83FA12C6-F71B-4FBD-9D9E-01A88C7E5E3D}" dt="2024-07-09T05:26:48.675" v="55"/>
          <ac:grpSpMkLst>
            <pc:docMk/>
            <pc:sldMk cId="2401821077" sldId="260"/>
            <ac:grpSpMk id="3" creationId="{043155F0-49B1-4E16-F131-5338CD173E6F}"/>
          </ac:grpSpMkLst>
        </pc:grpChg>
        <pc:grpChg chg="del">
          <ac:chgData name="Qihang Chen" userId="6992ef59cc01d86e" providerId="LiveId" clId="{83FA12C6-F71B-4FBD-9D9E-01A88C7E5E3D}" dt="2024-07-09T05:24:10.633" v="51" actId="478"/>
          <ac:grpSpMkLst>
            <pc:docMk/>
            <pc:sldMk cId="2401821077" sldId="260"/>
            <ac:grpSpMk id="79" creationId="{BDDB1462-404A-D628-7ED0-F510088C8B33}"/>
          </ac:grpSpMkLst>
        </pc:grpChg>
        <pc:grpChg chg="add mod">
          <ac:chgData name="Qihang Chen" userId="6992ef59cc01d86e" providerId="LiveId" clId="{83FA12C6-F71B-4FBD-9D9E-01A88C7E5E3D}" dt="2024-07-09T05:26:48.675" v="55"/>
          <ac:grpSpMkLst>
            <pc:docMk/>
            <pc:sldMk cId="2401821077" sldId="260"/>
            <ac:grpSpMk id="83" creationId="{789CB3A1-FF97-B2D7-B3B8-24EC02BCB598}"/>
          </ac:grpSpMkLst>
        </pc:grpChg>
        <pc:grpChg chg="add mod">
          <ac:chgData name="Qihang Chen" userId="6992ef59cc01d86e" providerId="LiveId" clId="{83FA12C6-F71B-4FBD-9D9E-01A88C7E5E3D}" dt="2024-07-09T05:26:48.675" v="55"/>
          <ac:grpSpMkLst>
            <pc:docMk/>
            <pc:sldMk cId="2401821077" sldId="260"/>
            <ac:grpSpMk id="100" creationId="{695C6310-E632-29B4-99CB-065690640976}"/>
          </ac:grpSpMkLst>
        </pc:grpChg>
        <pc:grpChg chg="add mod">
          <ac:chgData name="Qihang Chen" userId="6992ef59cc01d86e" providerId="LiveId" clId="{83FA12C6-F71B-4FBD-9D9E-01A88C7E5E3D}" dt="2024-07-09T05:27:00.619" v="57" actId="571"/>
          <ac:grpSpMkLst>
            <pc:docMk/>
            <pc:sldMk cId="2401821077" sldId="260"/>
            <ac:grpSpMk id="117" creationId="{99E5D6BF-0636-7B1F-DB76-51CF7639524A}"/>
          </ac:grpSpMkLst>
        </pc:grpChg>
        <pc:grpChg chg="add mod">
          <ac:chgData name="Qihang Chen" userId="6992ef59cc01d86e" providerId="LiveId" clId="{83FA12C6-F71B-4FBD-9D9E-01A88C7E5E3D}" dt="2024-07-09T05:27:00.619" v="57" actId="571"/>
          <ac:grpSpMkLst>
            <pc:docMk/>
            <pc:sldMk cId="2401821077" sldId="260"/>
            <ac:grpSpMk id="120" creationId="{371D8239-661A-A4C7-47D0-66385FB01503}"/>
          </ac:grpSpMkLst>
        </pc:grpChg>
        <pc:grpChg chg="add mod">
          <ac:chgData name="Qihang Chen" userId="6992ef59cc01d86e" providerId="LiveId" clId="{83FA12C6-F71B-4FBD-9D9E-01A88C7E5E3D}" dt="2024-07-09T05:27:00.619" v="57" actId="571"/>
          <ac:grpSpMkLst>
            <pc:docMk/>
            <pc:sldMk cId="2401821077" sldId="260"/>
            <ac:grpSpMk id="137" creationId="{A45D9B17-F057-D592-7587-F4CD519E2B71}"/>
          </ac:grpSpMkLst>
        </pc:grpChg>
        <pc:grpChg chg="add mod topLvl">
          <ac:chgData name="Qihang Chen" userId="6992ef59cc01d86e" providerId="LiveId" clId="{83FA12C6-F71B-4FBD-9D9E-01A88C7E5E3D}" dt="2024-07-09T05:32:31.312" v="170" actId="1076"/>
          <ac:grpSpMkLst>
            <pc:docMk/>
            <pc:sldMk cId="2401821077" sldId="260"/>
            <ac:grpSpMk id="153" creationId="{34274411-3105-304D-2FCB-ED2C4E97F2B3}"/>
          </ac:grpSpMkLst>
        </pc:grpChg>
        <pc:grpChg chg="add mod topLvl">
          <ac:chgData name="Qihang Chen" userId="6992ef59cc01d86e" providerId="LiveId" clId="{83FA12C6-F71B-4FBD-9D9E-01A88C7E5E3D}" dt="2024-07-09T05:32:38.075" v="173" actId="1076"/>
          <ac:grpSpMkLst>
            <pc:docMk/>
            <pc:sldMk cId="2401821077" sldId="260"/>
            <ac:grpSpMk id="156" creationId="{989D993B-CF12-4F5B-AC9F-D41D4AEFF873}"/>
          </ac:grpSpMkLst>
        </pc:grpChg>
        <pc:grpChg chg="add del mod ord topLvl">
          <ac:chgData name="Qihang Chen" userId="6992ef59cc01d86e" providerId="LiveId" clId="{83FA12C6-F71B-4FBD-9D9E-01A88C7E5E3D}" dt="2024-07-10T07:03:15.662" v="199" actId="478"/>
          <ac:grpSpMkLst>
            <pc:docMk/>
            <pc:sldMk cId="2401821077" sldId="260"/>
            <ac:grpSpMk id="173" creationId="{FFB228EE-1B96-2626-9817-37107D2F222A}"/>
          </ac:grpSpMkLst>
        </pc:grpChg>
        <pc:grpChg chg="add del mod">
          <ac:chgData name="Qihang Chen" userId="6992ef59cc01d86e" providerId="LiveId" clId="{83FA12C6-F71B-4FBD-9D9E-01A88C7E5E3D}" dt="2024-07-09T05:30:25.281" v="109" actId="165"/>
          <ac:grpSpMkLst>
            <pc:docMk/>
            <pc:sldMk cId="2401821077" sldId="260"/>
            <ac:grpSpMk id="190" creationId="{65790FE8-F6EC-87D0-B5CF-FFFD15A78477}"/>
          </ac:grpSpMkLst>
        </pc:grpChg>
        <pc:grpChg chg="add del mod ord">
          <ac:chgData name="Qihang Chen" userId="6992ef59cc01d86e" providerId="LiveId" clId="{83FA12C6-F71B-4FBD-9D9E-01A88C7E5E3D}" dt="2024-07-09T05:31:54.016" v="147" actId="165"/>
          <ac:grpSpMkLst>
            <pc:docMk/>
            <pc:sldMk cId="2401821077" sldId="260"/>
            <ac:grpSpMk id="191" creationId="{5C25EA8C-B6EB-6A99-62FD-11A31DA125B9}"/>
          </ac:grpSpMkLst>
        </pc:grpChg>
        <pc:graphicFrameChg chg="add del mod">
          <ac:chgData name="Qihang Chen" userId="6992ef59cc01d86e" providerId="LiveId" clId="{83FA12C6-F71B-4FBD-9D9E-01A88C7E5E3D}" dt="2024-07-10T07:05:02.620" v="223" actId="478"/>
          <ac:graphicFrameMkLst>
            <pc:docMk/>
            <pc:sldMk cId="2401821077" sldId="260"/>
            <ac:graphicFrameMk id="3" creationId="{65F47C8A-1101-654C-ADBC-D1DEBCF7062B}"/>
          </ac:graphicFrameMkLst>
        </pc:graphicFrameChg>
        <pc:graphicFrameChg chg="add mod">
          <ac:chgData name="Qihang Chen" userId="6992ef59cc01d86e" providerId="LiveId" clId="{83FA12C6-F71B-4FBD-9D9E-01A88C7E5E3D}" dt="2024-07-10T07:03:55.143" v="208" actId="571"/>
          <ac:graphicFrameMkLst>
            <pc:docMk/>
            <pc:sldMk cId="2401821077" sldId="260"/>
            <ac:graphicFrameMk id="10" creationId="{F567ECF3-FC07-2A1C-C115-7EBA36B985C7}"/>
          </ac:graphicFrameMkLst>
        </pc:graphicFrameChg>
        <pc:graphicFrameChg chg="mod">
          <ac:chgData name="Qihang Chen" userId="6992ef59cc01d86e" providerId="LiveId" clId="{83FA12C6-F71B-4FBD-9D9E-01A88C7E5E3D}" dt="2024-07-09T05:26:48.675" v="55"/>
          <ac:graphicFrameMkLst>
            <pc:docMk/>
            <pc:sldMk cId="2401821077" sldId="260"/>
            <ac:graphicFrameMk id="81" creationId="{137F1FAE-ECBD-A362-2E85-0355E2444878}"/>
          </ac:graphicFrameMkLst>
        </pc:graphicFrameChg>
        <pc:graphicFrameChg chg="mod">
          <ac:chgData name="Qihang Chen" userId="6992ef59cc01d86e" providerId="LiveId" clId="{83FA12C6-F71B-4FBD-9D9E-01A88C7E5E3D}" dt="2024-07-09T05:26:48.675" v="55"/>
          <ac:graphicFrameMkLst>
            <pc:docMk/>
            <pc:sldMk cId="2401821077" sldId="260"/>
            <ac:graphicFrameMk id="84" creationId="{120B1674-9A17-EA37-841F-BDAB988CA57E}"/>
          </ac:graphicFrameMkLst>
        </pc:graphicFrameChg>
        <pc:graphicFrameChg chg="add mod">
          <ac:chgData name="Qihang Chen" userId="6992ef59cc01d86e" providerId="LiveId" clId="{83FA12C6-F71B-4FBD-9D9E-01A88C7E5E3D}" dt="2024-07-09T05:26:48.675" v="55"/>
          <ac:graphicFrameMkLst>
            <pc:docMk/>
            <pc:sldMk cId="2401821077" sldId="260"/>
            <ac:graphicFrameMk id="89" creationId="{BA4545B0-A8BD-F34B-CF5F-E13E29D41AED}"/>
          </ac:graphicFrameMkLst>
        </pc:graphicFrameChg>
        <pc:graphicFrameChg chg="add mod">
          <ac:chgData name="Qihang Chen" userId="6992ef59cc01d86e" providerId="LiveId" clId="{83FA12C6-F71B-4FBD-9D9E-01A88C7E5E3D}" dt="2024-07-09T05:26:48.675" v="55"/>
          <ac:graphicFrameMkLst>
            <pc:docMk/>
            <pc:sldMk cId="2401821077" sldId="260"/>
            <ac:graphicFrameMk id="90" creationId="{1CECDEA8-898A-49BA-CBF9-CDCE85A4ADD6}"/>
          </ac:graphicFrameMkLst>
        </pc:graphicFrameChg>
        <pc:graphicFrameChg chg="add mod">
          <ac:chgData name="Qihang Chen" userId="6992ef59cc01d86e" providerId="LiveId" clId="{83FA12C6-F71B-4FBD-9D9E-01A88C7E5E3D}" dt="2024-07-09T05:26:48.675" v="55"/>
          <ac:graphicFrameMkLst>
            <pc:docMk/>
            <pc:sldMk cId="2401821077" sldId="260"/>
            <ac:graphicFrameMk id="91" creationId="{B7A963C3-DBC4-1B94-CDD5-BE0C5C7D3CCC}"/>
          </ac:graphicFrameMkLst>
        </pc:graphicFrameChg>
        <pc:graphicFrameChg chg="mod">
          <ac:chgData name="Qihang Chen" userId="6992ef59cc01d86e" providerId="LiveId" clId="{83FA12C6-F71B-4FBD-9D9E-01A88C7E5E3D}" dt="2024-07-09T05:26:48.675" v="55"/>
          <ac:graphicFrameMkLst>
            <pc:docMk/>
            <pc:sldMk cId="2401821077" sldId="260"/>
            <ac:graphicFrameMk id="101" creationId="{233338AA-ECBF-143A-B9B3-9D2901585216}"/>
          </ac:graphicFrameMkLst>
        </pc:graphicFrameChg>
        <pc:graphicFrameChg chg="add mod">
          <ac:chgData name="Qihang Chen" userId="6992ef59cc01d86e" providerId="LiveId" clId="{83FA12C6-F71B-4FBD-9D9E-01A88C7E5E3D}" dt="2024-07-09T05:26:48.675" v="55"/>
          <ac:graphicFrameMkLst>
            <pc:docMk/>
            <pc:sldMk cId="2401821077" sldId="260"/>
            <ac:graphicFrameMk id="107" creationId="{D45DC485-4674-47F5-91FE-D24B994183B7}"/>
          </ac:graphicFrameMkLst>
        </pc:graphicFrameChg>
        <pc:graphicFrameChg chg="add mod">
          <ac:chgData name="Qihang Chen" userId="6992ef59cc01d86e" providerId="LiveId" clId="{83FA12C6-F71B-4FBD-9D9E-01A88C7E5E3D}" dt="2024-07-09T05:26:48.675" v="55"/>
          <ac:graphicFrameMkLst>
            <pc:docMk/>
            <pc:sldMk cId="2401821077" sldId="260"/>
            <ac:graphicFrameMk id="114" creationId="{B22A4507-9389-1628-7E9B-AE8991AFD6C8}"/>
          </ac:graphicFrameMkLst>
        </pc:graphicFrameChg>
        <pc:graphicFrameChg chg="mod">
          <ac:chgData name="Qihang Chen" userId="6992ef59cc01d86e" providerId="LiveId" clId="{83FA12C6-F71B-4FBD-9D9E-01A88C7E5E3D}" dt="2024-07-09T05:27:00.619" v="57" actId="571"/>
          <ac:graphicFrameMkLst>
            <pc:docMk/>
            <pc:sldMk cId="2401821077" sldId="260"/>
            <ac:graphicFrameMk id="118" creationId="{429E80FB-B616-D0DC-6FC9-E8E6199559B6}"/>
          </ac:graphicFrameMkLst>
        </pc:graphicFrameChg>
        <pc:graphicFrameChg chg="mod">
          <ac:chgData name="Qihang Chen" userId="6992ef59cc01d86e" providerId="LiveId" clId="{83FA12C6-F71B-4FBD-9D9E-01A88C7E5E3D}" dt="2024-07-09T05:27:00.619" v="57" actId="571"/>
          <ac:graphicFrameMkLst>
            <pc:docMk/>
            <pc:sldMk cId="2401821077" sldId="260"/>
            <ac:graphicFrameMk id="121" creationId="{A368D986-9D53-DC2C-B1E8-C1B10DACC498}"/>
          </ac:graphicFrameMkLst>
        </pc:graphicFrameChg>
        <pc:graphicFrameChg chg="add mod">
          <ac:chgData name="Qihang Chen" userId="6992ef59cc01d86e" providerId="LiveId" clId="{83FA12C6-F71B-4FBD-9D9E-01A88C7E5E3D}" dt="2024-07-09T05:27:00.619" v="57" actId="571"/>
          <ac:graphicFrameMkLst>
            <pc:docMk/>
            <pc:sldMk cId="2401821077" sldId="260"/>
            <ac:graphicFrameMk id="126" creationId="{0DF0CBF9-6916-AA05-1172-8E9C8ECDBEB0}"/>
          </ac:graphicFrameMkLst>
        </pc:graphicFrameChg>
        <pc:graphicFrameChg chg="add mod">
          <ac:chgData name="Qihang Chen" userId="6992ef59cc01d86e" providerId="LiveId" clId="{83FA12C6-F71B-4FBD-9D9E-01A88C7E5E3D}" dt="2024-07-09T05:27:00.619" v="57" actId="571"/>
          <ac:graphicFrameMkLst>
            <pc:docMk/>
            <pc:sldMk cId="2401821077" sldId="260"/>
            <ac:graphicFrameMk id="127" creationId="{A5134C62-2725-1A2D-81FB-E84A9CFEB13D}"/>
          </ac:graphicFrameMkLst>
        </pc:graphicFrameChg>
        <pc:graphicFrameChg chg="add mod">
          <ac:chgData name="Qihang Chen" userId="6992ef59cc01d86e" providerId="LiveId" clId="{83FA12C6-F71B-4FBD-9D9E-01A88C7E5E3D}" dt="2024-07-09T05:27:00.619" v="57" actId="571"/>
          <ac:graphicFrameMkLst>
            <pc:docMk/>
            <pc:sldMk cId="2401821077" sldId="260"/>
            <ac:graphicFrameMk id="128" creationId="{263E9259-CFF4-F26C-9CC0-47038774E058}"/>
          </ac:graphicFrameMkLst>
        </pc:graphicFrameChg>
        <pc:graphicFrameChg chg="mod">
          <ac:chgData name="Qihang Chen" userId="6992ef59cc01d86e" providerId="LiveId" clId="{83FA12C6-F71B-4FBD-9D9E-01A88C7E5E3D}" dt="2024-07-09T05:27:00.619" v="57" actId="571"/>
          <ac:graphicFrameMkLst>
            <pc:docMk/>
            <pc:sldMk cId="2401821077" sldId="260"/>
            <ac:graphicFrameMk id="138" creationId="{076F3B1B-F249-4624-2FE5-F7DC5AB1E595}"/>
          </ac:graphicFrameMkLst>
        </pc:graphicFrameChg>
        <pc:graphicFrameChg chg="add mod">
          <ac:chgData name="Qihang Chen" userId="6992ef59cc01d86e" providerId="LiveId" clId="{83FA12C6-F71B-4FBD-9D9E-01A88C7E5E3D}" dt="2024-07-09T05:27:00.619" v="57" actId="571"/>
          <ac:graphicFrameMkLst>
            <pc:docMk/>
            <pc:sldMk cId="2401821077" sldId="260"/>
            <ac:graphicFrameMk id="144" creationId="{F8005074-3D12-AB70-AA3A-10C463CA2FC1}"/>
          </ac:graphicFrameMkLst>
        </pc:graphicFrameChg>
        <pc:graphicFrameChg chg="add mod">
          <ac:chgData name="Qihang Chen" userId="6992ef59cc01d86e" providerId="LiveId" clId="{83FA12C6-F71B-4FBD-9D9E-01A88C7E5E3D}" dt="2024-07-09T05:27:00.619" v="57" actId="571"/>
          <ac:graphicFrameMkLst>
            <pc:docMk/>
            <pc:sldMk cId="2401821077" sldId="260"/>
            <ac:graphicFrameMk id="151" creationId="{61D63746-5FAE-DC0D-62EA-1A5370A0791B}"/>
          </ac:graphicFrameMkLst>
        </pc:graphicFrameChg>
        <pc:graphicFrameChg chg="mod">
          <ac:chgData name="Qihang Chen" userId="6992ef59cc01d86e" providerId="LiveId" clId="{83FA12C6-F71B-4FBD-9D9E-01A88C7E5E3D}" dt="2024-07-09T05:31:54.016" v="147" actId="165"/>
          <ac:graphicFrameMkLst>
            <pc:docMk/>
            <pc:sldMk cId="2401821077" sldId="260"/>
            <ac:graphicFrameMk id="154" creationId="{73200359-720A-5A0D-BDD5-12158C765C85}"/>
          </ac:graphicFrameMkLst>
        </pc:graphicFrameChg>
        <pc:graphicFrameChg chg="mod">
          <ac:chgData name="Qihang Chen" userId="6992ef59cc01d86e" providerId="LiveId" clId="{83FA12C6-F71B-4FBD-9D9E-01A88C7E5E3D}" dt="2024-07-09T05:31:54.016" v="147" actId="165"/>
          <ac:graphicFrameMkLst>
            <pc:docMk/>
            <pc:sldMk cId="2401821077" sldId="260"/>
            <ac:graphicFrameMk id="157" creationId="{5257A016-0096-2167-4634-58683B90B522}"/>
          </ac:graphicFrameMkLst>
        </pc:graphicFrameChg>
        <pc:graphicFrameChg chg="add mod ord topLvl">
          <ac:chgData name="Qihang Chen" userId="6992ef59cc01d86e" providerId="LiveId" clId="{83FA12C6-F71B-4FBD-9D9E-01A88C7E5E3D}" dt="2024-07-09T05:30:25.281" v="109" actId="165"/>
          <ac:graphicFrameMkLst>
            <pc:docMk/>
            <pc:sldMk cId="2401821077" sldId="260"/>
            <ac:graphicFrameMk id="162" creationId="{3B116CE2-F15C-8C64-9E20-726039A652F0}"/>
          </ac:graphicFrameMkLst>
        </pc:graphicFrameChg>
        <pc:graphicFrameChg chg="add mod ord topLvl">
          <ac:chgData name="Qihang Chen" userId="6992ef59cc01d86e" providerId="LiveId" clId="{83FA12C6-F71B-4FBD-9D9E-01A88C7E5E3D}" dt="2024-07-09T05:30:25.281" v="109" actId="165"/>
          <ac:graphicFrameMkLst>
            <pc:docMk/>
            <pc:sldMk cId="2401821077" sldId="260"/>
            <ac:graphicFrameMk id="163" creationId="{9B327673-F820-A155-7FA7-7EDBA0721E4F}"/>
          </ac:graphicFrameMkLst>
        </pc:graphicFrameChg>
        <pc:graphicFrameChg chg="add mod ord topLvl">
          <ac:chgData name="Qihang Chen" userId="6992ef59cc01d86e" providerId="LiveId" clId="{83FA12C6-F71B-4FBD-9D9E-01A88C7E5E3D}" dt="2024-07-09T05:30:25.281" v="109" actId="165"/>
          <ac:graphicFrameMkLst>
            <pc:docMk/>
            <pc:sldMk cId="2401821077" sldId="260"/>
            <ac:graphicFrameMk id="164" creationId="{634117A8-4256-770C-B61A-EE0B7D1749E3}"/>
          </ac:graphicFrameMkLst>
        </pc:graphicFrameChg>
        <pc:graphicFrameChg chg="mod">
          <ac:chgData name="Qihang Chen" userId="6992ef59cc01d86e" providerId="LiveId" clId="{83FA12C6-F71B-4FBD-9D9E-01A88C7E5E3D}" dt="2024-07-09T05:31:54.016" v="147" actId="165"/>
          <ac:graphicFrameMkLst>
            <pc:docMk/>
            <pc:sldMk cId="2401821077" sldId="260"/>
            <ac:graphicFrameMk id="174" creationId="{83EC3631-FDA9-B970-EF53-F61DF683CE10}"/>
          </ac:graphicFrameMkLst>
        </pc:graphicFrameChg>
        <pc:graphicFrameChg chg="add mod">
          <ac:chgData name="Qihang Chen" userId="6992ef59cc01d86e" providerId="LiveId" clId="{83FA12C6-F71B-4FBD-9D9E-01A88C7E5E3D}" dt="2024-07-09T05:29:22.492" v="86" actId="1035"/>
          <ac:graphicFrameMkLst>
            <pc:docMk/>
            <pc:sldMk cId="2401821077" sldId="260"/>
            <ac:graphicFrameMk id="180" creationId="{D865B705-0BFB-3A09-DA1E-D8F0B650D22E}"/>
          </ac:graphicFrameMkLst>
        </pc:graphicFrameChg>
        <pc:graphicFrameChg chg="add mod">
          <ac:chgData name="Qihang Chen" userId="6992ef59cc01d86e" providerId="LiveId" clId="{83FA12C6-F71B-4FBD-9D9E-01A88C7E5E3D}" dt="2024-07-09T05:29:12.490" v="79" actId="1076"/>
          <ac:graphicFrameMkLst>
            <pc:docMk/>
            <pc:sldMk cId="2401821077" sldId="260"/>
            <ac:graphicFrameMk id="187" creationId="{866B067A-0649-8789-5522-AB8EACAC773B}"/>
          </ac:graphicFrameMkLst>
        </pc:graphicFrameChg>
        <pc:picChg chg="add del mod">
          <ac:chgData name="Qihang Chen" userId="6992ef59cc01d86e" providerId="LiveId" clId="{83FA12C6-F71B-4FBD-9D9E-01A88C7E5E3D}" dt="2024-07-10T07:05:05.919" v="225" actId="478"/>
          <ac:picMkLst>
            <pc:docMk/>
            <pc:sldMk cId="2401821077" sldId="260"/>
            <ac:picMk id="9" creationId="{9FE62FEF-759B-0FCC-F462-CE63E7E7AF9E}"/>
          </ac:picMkLst>
        </pc:picChg>
        <pc:picChg chg="add mod">
          <ac:chgData name="Qihang Chen" userId="6992ef59cc01d86e" providerId="LiveId" clId="{83FA12C6-F71B-4FBD-9D9E-01A88C7E5E3D}" dt="2024-07-10T07:05:28.382" v="229" actId="1076"/>
          <ac:picMkLst>
            <pc:docMk/>
            <pc:sldMk cId="2401821077" sldId="260"/>
            <ac:picMk id="11" creationId="{A3BF73FD-72E8-2F27-7081-FF96166256A8}"/>
          </ac:picMkLst>
        </pc:picChg>
        <pc:picChg chg="add mod">
          <ac:chgData name="Qihang Chen" userId="6992ef59cc01d86e" providerId="LiveId" clId="{83FA12C6-F71B-4FBD-9D9E-01A88C7E5E3D}" dt="2024-07-09T05:26:48.675" v="55"/>
          <ac:picMkLst>
            <pc:docMk/>
            <pc:sldMk cId="2401821077" sldId="260"/>
            <ac:picMk id="109" creationId="{BCC33DBB-A234-7628-0F14-D99C1033575C}"/>
          </ac:picMkLst>
        </pc:picChg>
        <pc:picChg chg="add mod">
          <ac:chgData name="Qihang Chen" userId="6992ef59cc01d86e" providerId="LiveId" clId="{83FA12C6-F71B-4FBD-9D9E-01A88C7E5E3D}" dt="2024-07-09T05:27:00.619" v="57" actId="571"/>
          <ac:picMkLst>
            <pc:docMk/>
            <pc:sldMk cId="2401821077" sldId="260"/>
            <ac:picMk id="146" creationId="{3C43C241-AADC-4894-072E-34F5ECF3F935}"/>
          </ac:picMkLst>
        </pc:picChg>
        <pc:picChg chg="add mod">
          <ac:chgData name="Qihang Chen" userId="6992ef59cc01d86e" providerId="LiveId" clId="{83FA12C6-F71B-4FBD-9D9E-01A88C7E5E3D}" dt="2024-07-09T05:28:54.474" v="72" actId="1076"/>
          <ac:picMkLst>
            <pc:docMk/>
            <pc:sldMk cId="2401821077" sldId="260"/>
            <ac:picMk id="182" creationId="{707C3951-CB29-616C-B09A-A1CC318C5B30}"/>
          </ac:picMkLst>
        </pc:picChg>
      </pc:sldChg>
      <pc:sldChg chg="addSp delSp modSp mod">
        <pc:chgData name="Qihang Chen" userId="6992ef59cc01d86e" providerId="LiveId" clId="{83FA12C6-F71B-4FBD-9D9E-01A88C7E5E3D}" dt="2024-07-10T07:06:34.356" v="244" actId="1076"/>
        <pc:sldMkLst>
          <pc:docMk/>
          <pc:sldMk cId="854027573" sldId="261"/>
        </pc:sldMkLst>
        <pc:spChg chg="add 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2" creationId="{561DD76B-6069-4291-945C-26DBDEE8F4BB}"/>
          </ac:spMkLst>
        </pc:spChg>
        <pc:spChg chg="add 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3" creationId="{52674060-A223-7B47-F3E3-F119ED010551}"/>
          </ac:spMkLst>
        </pc:spChg>
        <pc:spChg chg="add 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4" creationId="{ED52021D-4D86-C3E5-DD26-9CCD990B10F3}"/>
          </ac:spMkLst>
        </pc:spChg>
        <pc:spChg chg="add 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5" creationId="{BCE656B8-1239-20C8-1017-D2A1443EDE15}"/>
          </ac:spMkLst>
        </pc:spChg>
        <pc:spChg chg="add 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6" creationId="{F88720B8-4794-BCEF-8690-127A727BA5AC}"/>
          </ac:spMkLst>
        </pc:spChg>
        <pc:spChg chg="add 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7" creationId="{B33FDB01-1B85-0AA2-028F-1C744AC86D29}"/>
          </ac:spMkLst>
        </pc:spChg>
        <pc:spChg chg="add 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8" creationId="{E1095F11-ECD9-E5EA-AEC1-4D8D7AAECE70}"/>
          </ac:spMkLst>
        </pc:spChg>
        <pc:spChg chg="add 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9" creationId="{E00956A1-6300-D242-950D-F484319DF889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13" creationId="{59A4F5D0-62DD-8410-E704-18495262C2A8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14" creationId="{2F5F42A7-85B7-32CC-B5D2-B0A57EE1D7FE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15" creationId="{208BE21D-ACC2-81DB-306D-5DB8569E923F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16" creationId="{DD61CBA1-8E0B-63E5-8186-EF775791447E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17" creationId="{852EE339-2E8D-DEB3-6BBB-8E27F305EA98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18" creationId="{91B0DD0F-2078-788F-B079-532B181A92A2}"/>
          </ac:spMkLst>
        </pc:spChg>
        <pc:spChg chg="mod">
          <ac:chgData name="Qihang Chen" userId="6992ef59cc01d86e" providerId="LiveId" clId="{83FA12C6-F71B-4FBD-9D9E-01A88C7E5E3D}" dt="2024-07-10T07:06:27.529" v="243" actId="1076"/>
          <ac:spMkLst>
            <pc:docMk/>
            <pc:sldMk cId="854027573" sldId="261"/>
            <ac:spMk id="19" creationId="{F7550486-4D22-C0CF-1D3A-63E8C6D2776B}"/>
          </ac:spMkLst>
        </pc:spChg>
        <pc:spChg chg="add 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20" creationId="{4BC26761-B9CF-8061-5607-0AD68C53D013}"/>
          </ac:spMkLst>
        </pc:spChg>
        <pc:spChg chg="add 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21" creationId="{8ED23FB5-EDF3-2420-70DD-FA4F0E67F0F9}"/>
          </ac:spMkLst>
        </pc:spChg>
        <pc:spChg chg="add 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22" creationId="{EEC16349-20BF-D942-04A9-8DDF70BFBB1A}"/>
          </ac:spMkLst>
        </pc:spChg>
        <pc:spChg chg="add 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24" creationId="{280EFC20-A5A7-9FB5-803F-462C700FCD73}"/>
          </ac:spMkLst>
        </pc:spChg>
        <pc:spChg chg="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26" creationId="{DE885275-5026-752F-6D33-ACE3BF66EA58}"/>
          </ac:spMkLst>
        </pc:spChg>
        <pc:spChg chg="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27" creationId="{66566C58-7912-4159-321B-6C25775E0A7F}"/>
          </ac:spMkLst>
        </pc:spChg>
        <pc:spChg chg="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28" creationId="{2EEC4C23-2BDE-6EB3-780F-192453EE73ED}"/>
          </ac:spMkLst>
        </pc:spChg>
        <pc:spChg chg="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31" creationId="{6305A85A-67F7-FE7C-A69D-D448AE72896B}"/>
          </ac:spMkLst>
        </pc:spChg>
        <pc:spChg chg="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32" creationId="{E86EFC5B-2E20-F9D2-476D-12DFDE2E7CD8}"/>
          </ac:spMkLst>
        </pc:spChg>
        <pc:spChg chg="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33" creationId="{CC10EBD3-C4D6-83C6-2856-07F4F1F37472}"/>
          </ac:spMkLst>
        </pc:spChg>
        <pc:spChg chg="add 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35" creationId="{FB86F3C7-75A8-608E-8768-13F4AE084B97}"/>
          </ac:spMkLst>
        </pc:spChg>
        <pc:spChg chg="add mod">
          <ac:chgData name="Qihang Chen" userId="6992ef59cc01d86e" providerId="LiveId" clId="{83FA12C6-F71B-4FBD-9D9E-01A88C7E5E3D}" dt="2024-07-10T07:05:41.060" v="231" actId="1076"/>
          <ac:spMkLst>
            <pc:docMk/>
            <pc:sldMk cId="854027573" sldId="261"/>
            <ac:spMk id="36" creationId="{5BAA2DBD-FBCD-647A-3FB3-54C8F3E8CEC6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40" creationId="{D925ECFD-2A24-BE52-1C5C-4977387C19B4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41" creationId="{80568BAD-F3A0-4753-C112-0238E2D35C12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43" creationId="{46C8021A-2BCD-7AE0-5533-9DACB3EA70F4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44" creationId="{06B7D4F1-A425-02FE-BB9B-9EEDECC57448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45" creationId="{18D66FC5-A078-839E-9CB2-C32DF10FBC6B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46" creationId="{304E3470-88FD-F80C-CECD-67A6A72A387B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47" creationId="{B4B2C9EC-F0A9-16A0-828B-89A6C8E5A711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48" creationId="{98EED9C9-C49F-79A1-A85B-8A171B1D7603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49" creationId="{611C4B64-94F5-F4B3-59A9-71B384B87565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52" creationId="{03711645-58C9-42D6-38D3-A77377B71A2F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53" creationId="{D70E72EF-2A18-B25C-6504-9256002C0F23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54" creationId="{54008BB8-CF60-6D53-2D6A-7EB16060AD5B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56" creationId="{3B719BC5-5B28-DB4D-8C45-710A10377091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60" creationId="{9EE030FB-0292-EEB5-9CEB-E292BA76051B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62" creationId="{C3DA70AB-A273-E93C-574E-4C07F727D8BE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63" creationId="{0CDEAECE-6E29-CE35-29B4-DFEDECAD0841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67" creationId="{0674CAF7-323D-8373-1648-D1728D0D2FDE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68" creationId="{B4040F4A-171C-1325-8D45-6F9BEA126D9B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69" creationId="{CD08CF6A-9AC7-2D46-A77E-C35EE87AF1AC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70" creationId="{75B9F2C9-7815-6262-E729-3EF55C9B93A1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71" creationId="{B70C6F4F-22BC-371F-3895-DEAF9AFC8B31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73" creationId="{98C64A54-8F73-4BD0-6F05-E4CED1E9A43E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74" creationId="{54A406C5-A474-292B-C6A7-A1ECCC75094A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76" creationId="{8D33E4D6-690A-BF9D-B37F-7B13E8D949F4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78" creationId="{8EECECD1-58A3-658B-C53F-02B1991B7CE5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79" creationId="{030E74EF-B733-E8E6-7D8A-211D2C1ADBCD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82" creationId="{58E5ADC4-69AA-4546-081D-047C8DFA29F2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83" creationId="{FF6E878A-C225-337B-C7FA-024638E94C6B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84" creationId="{8094F889-A197-7760-63EF-FB01DA29E89A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85" creationId="{B1032B87-AEEC-407E-D716-CB1B26D1C778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86" creationId="{45E1EE0B-9BE5-D297-F512-5C3EADC08C68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87" creationId="{8BDBFD8F-9F21-AFA2-7390-157B88EC7DA1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88" creationId="{332CACD9-9D4E-A08A-0E57-4689B6365EE8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89" creationId="{4DE59D22-EEF2-768D-CA72-C4EB79355BF4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90" creationId="{1CC43151-5E64-8D9C-39FD-BF4E7BF4004D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92" creationId="{07415E8B-72CE-85A5-C3D6-1E5CC37DFE5F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93" creationId="{6A6A7FC4-450C-B5AB-4BE8-C0BFDBB5DA1D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95" creationId="{BAE460AD-5D6B-E8F7-D0C9-3702F2BCBE8C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99" creationId="{A4F58D88-3532-6594-6675-B9F39B256998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100" creationId="{362849B4-3C94-4F3A-348E-264FB3FF522A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101" creationId="{93D04027-493B-BF2F-0EA6-88877B521CEC}"/>
          </ac:spMkLst>
        </pc:spChg>
        <pc:spChg chg="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102" creationId="{C1E2A764-55A1-FE7F-0973-10BF877ED825}"/>
          </ac:spMkLst>
        </pc:spChg>
        <pc:spChg chg="add mod">
          <ac:chgData name="Qihang Chen" userId="6992ef59cc01d86e" providerId="LiveId" clId="{83FA12C6-F71B-4FBD-9D9E-01A88C7E5E3D}" dt="2024-07-10T07:06:34.356" v="244" actId="1076"/>
          <ac:spMkLst>
            <pc:docMk/>
            <pc:sldMk cId="854027573" sldId="261"/>
            <ac:spMk id="109" creationId="{B104B365-FC51-97EA-A1C2-EB487B3B9C2C}"/>
          </ac:spMkLst>
        </pc:spChg>
        <pc:grpChg chg="add mod">
          <ac:chgData name="Qihang Chen" userId="6992ef59cc01d86e" providerId="LiveId" clId="{83FA12C6-F71B-4FBD-9D9E-01A88C7E5E3D}" dt="2024-07-10T07:06:34.356" v="244" actId="1076"/>
          <ac:grpSpMkLst>
            <pc:docMk/>
            <pc:sldMk cId="854027573" sldId="261"/>
            <ac:grpSpMk id="12" creationId="{C00AE4F4-5388-FBEC-CD49-53E0DE286F7F}"/>
          </ac:grpSpMkLst>
        </pc:grpChg>
        <pc:grpChg chg="del">
          <ac:chgData name="Qihang Chen" userId="6992ef59cc01d86e" providerId="LiveId" clId="{83FA12C6-F71B-4FBD-9D9E-01A88C7E5E3D}" dt="2024-07-09T05:32:58.753" v="179" actId="478"/>
          <ac:grpSpMkLst>
            <pc:docMk/>
            <pc:sldMk cId="854027573" sldId="261"/>
            <ac:grpSpMk id="18" creationId="{391144C1-40C3-E2DE-6568-2DCF5F11E8D8}"/>
          </ac:grpSpMkLst>
        </pc:grpChg>
        <pc:grpChg chg="add mod">
          <ac:chgData name="Qihang Chen" userId="6992ef59cc01d86e" providerId="LiveId" clId="{83FA12C6-F71B-4FBD-9D9E-01A88C7E5E3D}" dt="2024-07-10T07:05:41.060" v="231" actId="1076"/>
          <ac:grpSpMkLst>
            <pc:docMk/>
            <pc:sldMk cId="854027573" sldId="261"/>
            <ac:grpSpMk id="25" creationId="{91F93615-8978-E1B8-E804-8862157BB1A4}"/>
          </ac:grpSpMkLst>
        </pc:grpChg>
        <pc:grpChg chg="add mod">
          <ac:chgData name="Qihang Chen" userId="6992ef59cc01d86e" providerId="LiveId" clId="{83FA12C6-F71B-4FBD-9D9E-01A88C7E5E3D}" dt="2024-07-10T07:05:41.060" v="231" actId="1076"/>
          <ac:grpSpMkLst>
            <pc:docMk/>
            <pc:sldMk cId="854027573" sldId="261"/>
            <ac:grpSpMk id="30" creationId="{16762B2B-958A-08E6-0B57-48AEF62B4FF9}"/>
          </ac:grpSpMkLst>
        </pc:grpChg>
        <pc:grpChg chg="add del mod">
          <ac:chgData name="Qihang Chen" userId="6992ef59cc01d86e" providerId="LiveId" clId="{83FA12C6-F71B-4FBD-9D9E-01A88C7E5E3D}" dt="2024-07-10T07:05:49.426" v="233" actId="478"/>
          <ac:grpSpMkLst>
            <pc:docMk/>
            <pc:sldMk cId="854027573" sldId="261"/>
            <ac:grpSpMk id="39" creationId="{D33F28B5-B9D3-774F-C5EB-450B22E31B6E}"/>
          </ac:grpSpMkLst>
        </pc:grpChg>
        <pc:grpChg chg="mod">
          <ac:chgData name="Qihang Chen" userId="6992ef59cc01d86e" providerId="LiveId" clId="{83FA12C6-F71B-4FBD-9D9E-01A88C7E5E3D}" dt="2024-07-10T07:06:34.356" v="244" actId="1076"/>
          <ac:grpSpMkLst>
            <pc:docMk/>
            <pc:sldMk cId="854027573" sldId="261"/>
            <ac:grpSpMk id="42" creationId="{15EBD179-C9BE-5EB9-B886-6BDC39A8EB81}"/>
          </ac:grpSpMkLst>
        </pc:grpChg>
        <pc:grpChg chg="mod">
          <ac:chgData name="Qihang Chen" userId="6992ef59cc01d86e" providerId="LiveId" clId="{83FA12C6-F71B-4FBD-9D9E-01A88C7E5E3D}" dt="2024-07-10T07:06:34.356" v="244" actId="1076"/>
          <ac:grpSpMkLst>
            <pc:docMk/>
            <pc:sldMk cId="854027573" sldId="261"/>
            <ac:grpSpMk id="61" creationId="{0AE167F4-7132-D5A4-048C-5DF74407AE8F}"/>
          </ac:grpSpMkLst>
        </pc:grpChg>
        <pc:grpChg chg="mod">
          <ac:chgData name="Qihang Chen" userId="6992ef59cc01d86e" providerId="LiveId" clId="{83FA12C6-F71B-4FBD-9D9E-01A88C7E5E3D}" dt="2024-07-10T07:06:34.356" v="244" actId="1076"/>
          <ac:grpSpMkLst>
            <pc:docMk/>
            <pc:sldMk cId="854027573" sldId="261"/>
            <ac:grpSpMk id="66" creationId="{74E129F8-8766-A562-830E-4E2FC22C3F32}"/>
          </ac:grpSpMkLst>
        </pc:grpChg>
        <pc:grpChg chg="mod">
          <ac:chgData name="Qihang Chen" userId="6992ef59cc01d86e" providerId="LiveId" clId="{83FA12C6-F71B-4FBD-9D9E-01A88C7E5E3D}" dt="2024-07-10T07:06:34.356" v="244" actId="1076"/>
          <ac:grpSpMkLst>
            <pc:docMk/>
            <pc:sldMk cId="854027573" sldId="261"/>
            <ac:grpSpMk id="94" creationId="{DF060E81-D8B5-8BFE-1A82-4B4081DDCE66}"/>
          </ac:grpSpMkLst>
        </pc:grpChg>
        <pc:graphicFrameChg chg="mod">
          <ac:chgData name="Qihang Chen" userId="6992ef59cc01d86e" providerId="LiveId" clId="{83FA12C6-F71B-4FBD-9D9E-01A88C7E5E3D}" dt="2024-07-10T07:05:41.060" v="231" actId="1076"/>
          <ac:graphicFrameMkLst>
            <pc:docMk/>
            <pc:sldMk cId="854027573" sldId="261"/>
            <ac:graphicFrameMk id="29" creationId="{EA1E894F-7FD9-202E-C223-29A3E420E835}"/>
          </ac:graphicFrameMkLst>
        </pc:graphicFrameChg>
        <pc:graphicFrameChg chg="mod">
          <ac:chgData name="Qihang Chen" userId="6992ef59cc01d86e" providerId="LiveId" clId="{83FA12C6-F71B-4FBD-9D9E-01A88C7E5E3D}" dt="2024-07-10T07:05:41.060" v="231" actId="1076"/>
          <ac:graphicFrameMkLst>
            <pc:docMk/>
            <pc:sldMk cId="854027573" sldId="261"/>
            <ac:graphicFrameMk id="34" creationId="{4030FB26-369F-B00F-AC0E-5D4667A9CECD}"/>
          </ac:graphicFrameMkLst>
        </pc:graphicFrameChg>
        <pc:graphicFrameChg chg="mod">
          <ac:chgData name="Qihang Chen" userId="6992ef59cc01d86e" providerId="LiveId" clId="{83FA12C6-F71B-4FBD-9D9E-01A88C7E5E3D}" dt="2024-07-10T07:06:34.356" v="244" actId="1076"/>
          <ac:graphicFrameMkLst>
            <pc:docMk/>
            <pc:sldMk cId="854027573" sldId="261"/>
            <ac:graphicFrameMk id="57" creationId="{3444FE17-1BEC-F966-D997-18A6F6F88273}"/>
          </ac:graphicFrameMkLst>
        </pc:graphicFrameChg>
        <pc:graphicFrameChg chg="mod">
          <ac:chgData name="Qihang Chen" userId="6992ef59cc01d86e" providerId="LiveId" clId="{83FA12C6-F71B-4FBD-9D9E-01A88C7E5E3D}" dt="2024-07-10T07:06:34.356" v="244" actId="1076"/>
          <ac:graphicFrameMkLst>
            <pc:docMk/>
            <pc:sldMk cId="854027573" sldId="261"/>
            <ac:graphicFrameMk id="58" creationId="{10007C3F-8A02-AC99-01A5-B987F849BE97}"/>
          </ac:graphicFrameMkLst>
        </pc:graphicFrameChg>
        <pc:graphicFrameChg chg="mod">
          <ac:chgData name="Qihang Chen" userId="6992ef59cc01d86e" providerId="LiveId" clId="{83FA12C6-F71B-4FBD-9D9E-01A88C7E5E3D}" dt="2024-07-10T07:06:34.356" v="244" actId="1076"/>
          <ac:graphicFrameMkLst>
            <pc:docMk/>
            <pc:sldMk cId="854027573" sldId="261"/>
            <ac:graphicFrameMk id="59" creationId="{8BB536FA-15D9-FD32-14A5-75F72419D692}"/>
          </ac:graphicFrameMkLst>
        </pc:graphicFrameChg>
        <pc:graphicFrameChg chg="mod">
          <ac:chgData name="Qihang Chen" userId="6992ef59cc01d86e" providerId="LiveId" clId="{83FA12C6-F71B-4FBD-9D9E-01A88C7E5E3D}" dt="2024-07-10T07:06:34.356" v="244" actId="1076"/>
          <ac:graphicFrameMkLst>
            <pc:docMk/>
            <pc:sldMk cId="854027573" sldId="261"/>
            <ac:graphicFrameMk id="65" creationId="{C8AD465A-388F-C646-DBEC-36975B802F8B}"/>
          </ac:graphicFrameMkLst>
        </pc:graphicFrameChg>
        <pc:graphicFrameChg chg="mod">
          <ac:chgData name="Qihang Chen" userId="6992ef59cc01d86e" providerId="LiveId" clId="{83FA12C6-F71B-4FBD-9D9E-01A88C7E5E3D}" dt="2024-07-10T07:06:34.356" v="244" actId="1076"/>
          <ac:graphicFrameMkLst>
            <pc:docMk/>
            <pc:sldMk cId="854027573" sldId="261"/>
            <ac:graphicFrameMk id="75" creationId="{8CA3F581-8E08-D5AC-DE59-8DC890EEEA31}"/>
          </ac:graphicFrameMkLst>
        </pc:graphicFrameChg>
        <pc:graphicFrameChg chg="mod">
          <ac:chgData name="Qihang Chen" userId="6992ef59cc01d86e" providerId="LiveId" clId="{83FA12C6-F71B-4FBD-9D9E-01A88C7E5E3D}" dt="2024-07-10T07:06:34.356" v="244" actId="1076"/>
          <ac:graphicFrameMkLst>
            <pc:docMk/>
            <pc:sldMk cId="854027573" sldId="261"/>
            <ac:graphicFrameMk id="80" creationId="{7F3FA118-7C62-4CE4-91CB-53E55E086A11}"/>
          </ac:graphicFrameMkLst>
        </pc:graphicFrameChg>
        <pc:graphicFrameChg chg="mod">
          <ac:chgData name="Qihang Chen" userId="6992ef59cc01d86e" providerId="LiveId" clId="{83FA12C6-F71B-4FBD-9D9E-01A88C7E5E3D}" dt="2024-07-10T07:06:34.356" v="244" actId="1076"/>
          <ac:graphicFrameMkLst>
            <pc:docMk/>
            <pc:sldMk cId="854027573" sldId="261"/>
            <ac:graphicFrameMk id="91" creationId="{7951C65F-597A-9C46-C7DF-A7F6232D2106}"/>
          </ac:graphicFrameMkLst>
        </pc:graphicFrameChg>
        <pc:graphicFrameChg chg="add mod">
          <ac:chgData name="Qihang Chen" userId="6992ef59cc01d86e" providerId="LiveId" clId="{83FA12C6-F71B-4FBD-9D9E-01A88C7E5E3D}" dt="2024-07-10T07:06:34.356" v="244" actId="1076"/>
          <ac:graphicFrameMkLst>
            <pc:docMk/>
            <pc:sldMk cId="854027573" sldId="261"/>
            <ac:graphicFrameMk id="110" creationId="{297570E6-0BF1-60EF-3984-BCD84BD6AA70}"/>
          </ac:graphicFrameMkLst>
        </pc:graphicFrameChg>
        <pc:graphicFrameChg chg="add mod">
          <ac:chgData name="Qihang Chen" userId="6992ef59cc01d86e" providerId="LiveId" clId="{83FA12C6-F71B-4FBD-9D9E-01A88C7E5E3D}" dt="2024-07-10T07:06:34.356" v="244" actId="1076"/>
          <ac:graphicFrameMkLst>
            <pc:docMk/>
            <pc:sldMk cId="854027573" sldId="261"/>
            <ac:graphicFrameMk id="111" creationId="{3F394270-8B36-82C3-10DE-37DC560A4EC5}"/>
          </ac:graphicFrameMkLst>
        </pc:graphicFrameChg>
        <pc:picChg chg="add mod">
          <ac:chgData name="Qihang Chen" userId="6992ef59cc01d86e" providerId="LiveId" clId="{83FA12C6-F71B-4FBD-9D9E-01A88C7E5E3D}" dt="2024-07-10T07:06:34.356" v="244" actId="1076"/>
          <ac:picMkLst>
            <pc:docMk/>
            <pc:sldMk cId="854027573" sldId="261"/>
            <ac:picMk id="10" creationId="{965CDA1B-CD49-D38C-78ED-A3F16E121569}"/>
          </ac:picMkLst>
        </pc:picChg>
        <pc:picChg chg="add mod">
          <ac:chgData name="Qihang Chen" userId="6992ef59cc01d86e" providerId="LiveId" clId="{83FA12C6-F71B-4FBD-9D9E-01A88C7E5E3D}" dt="2024-07-10T07:06:34.356" v="244" actId="1076"/>
          <ac:picMkLst>
            <pc:docMk/>
            <pc:sldMk cId="854027573" sldId="261"/>
            <ac:picMk id="11" creationId="{68DFA642-D755-FF56-9403-50335FF7292E}"/>
          </ac:picMkLst>
        </pc:picChg>
        <pc:picChg chg="add del mod">
          <ac:chgData name="Qihang Chen" userId="6992ef59cc01d86e" providerId="LiveId" clId="{83FA12C6-F71B-4FBD-9D9E-01A88C7E5E3D}" dt="2024-07-10T07:05:45.354" v="232" actId="478"/>
          <ac:picMkLst>
            <pc:docMk/>
            <pc:sldMk cId="854027573" sldId="261"/>
            <ac:picMk id="23" creationId="{D3C398F4-F5A1-87E4-BA0A-4A8CBFCB9592}"/>
          </ac:picMkLst>
        </pc:picChg>
        <pc:picChg chg="add mod">
          <ac:chgData name="Qihang Chen" userId="6992ef59cc01d86e" providerId="LiveId" clId="{83FA12C6-F71B-4FBD-9D9E-01A88C7E5E3D}" dt="2024-07-10T07:05:41.060" v="231" actId="1076"/>
          <ac:picMkLst>
            <pc:docMk/>
            <pc:sldMk cId="854027573" sldId="261"/>
            <ac:picMk id="37" creationId="{2BD1A8DB-ED2F-2AC2-93CC-C5BDBFD2BC98}"/>
          </ac:picMkLst>
        </pc:picChg>
        <pc:picChg chg="add mod">
          <ac:chgData name="Qihang Chen" userId="6992ef59cc01d86e" providerId="LiveId" clId="{83FA12C6-F71B-4FBD-9D9E-01A88C7E5E3D}" dt="2024-07-10T07:05:41.060" v="231" actId="1076"/>
          <ac:picMkLst>
            <pc:docMk/>
            <pc:sldMk cId="854027573" sldId="261"/>
            <ac:picMk id="38" creationId="{C10E181B-7A89-4711-A55C-2B4B1BA7168D}"/>
          </ac:picMkLst>
        </pc:picChg>
        <pc:picChg chg="mod">
          <ac:chgData name="Qihang Chen" userId="6992ef59cc01d86e" providerId="LiveId" clId="{83FA12C6-F71B-4FBD-9D9E-01A88C7E5E3D}" dt="2024-07-10T07:06:34.356" v="244" actId="1076"/>
          <ac:picMkLst>
            <pc:docMk/>
            <pc:sldMk cId="854027573" sldId="261"/>
            <ac:picMk id="64" creationId="{25BA429E-86EF-61C5-3D55-04233C3F5413}"/>
          </ac:picMkLst>
        </pc:picChg>
        <pc:picChg chg="mod">
          <ac:chgData name="Qihang Chen" userId="6992ef59cc01d86e" providerId="LiveId" clId="{83FA12C6-F71B-4FBD-9D9E-01A88C7E5E3D}" dt="2024-07-10T07:06:34.356" v="244" actId="1076"/>
          <ac:picMkLst>
            <pc:docMk/>
            <pc:sldMk cId="854027573" sldId="261"/>
            <ac:picMk id="81" creationId="{CACF0DA6-C0B9-7616-45A7-A15B39D904F0}"/>
          </ac:picMkLst>
        </pc:pic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50" creationId="{EDDC88D4-B2BF-B5E3-DF18-FB35C9403C7A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51" creationId="{26B97798-09B5-12B7-C334-C1B651A9C81C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55" creationId="{52FBA345-3451-247D-F92C-8D09B94DDFAA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72" creationId="{BC1AB9AA-94E3-AF75-E4DD-9D1CE7830D5D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77" creationId="{E8A91309-24DC-A8E6-364C-1C4EDFF8152A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96" creationId="{EE0A7EEF-E01E-F425-41AA-977C98A1F603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97" creationId="{1A94E098-3DEA-423D-2358-6BF4B78571F9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98" creationId="{5CEDD384-6F99-5302-6BEB-DB5DAA4A388B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103" creationId="{0C6E4623-844C-1121-8B0F-294E46D59668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104" creationId="{A62469EE-B079-64AC-473D-B8E5C1CD36EE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105" creationId="{EF455C62-0FDA-8618-42F2-CBF897B528EA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106" creationId="{CF871E9C-5352-520D-383B-B84138866A86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107" creationId="{ECB57905-B851-9F38-F9F9-0ABABA751D87}"/>
          </ac:cxnSpMkLst>
        </pc:cxnChg>
        <pc:cxnChg chg="mod">
          <ac:chgData name="Qihang Chen" userId="6992ef59cc01d86e" providerId="LiveId" clId="{83FA12C6-F71B-4FBD-9D9E-01A88C7E5E3D}" dt="2024-07-10T07:06:34.356" v="244" actId="1076"/>
          <ac:cxnSpMkLst>
            <pc:docMk/>
            <pc:sldMk cId="854027573" sldId="261"/>
            <ac:cxnSpMk id="108" creationId="{EEDC3308-91F4-E028-197D-3AE407C64345}"/>
          </ac:cxnSpMkLst>
        </pc:cxn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711604"/>
            <a:ext cx="10363200" cy="3641090"/>
          </a:xfrm>
        </p:spPr>
        <p:txBody>
          <a:bodyPr anchor="b"/>
          <a:lstStyle>
            <a:lvl1pPr algn="ctr">
              <a:defRPr sz="8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5493108"/>
            <a:ext cx="9144000" cy="2525037"/>
          </a:xfrm>
        </p:spPr>
        <p:txBody>
          <a:bodyPr/>
          <a:lstStyle>
            <a:lvl1pPr marL="0" indent="0" algn="ctr">
              <a:buNone/>
              <a:defRPr sz="3200"/>
            </a:lvl1pPr>
            <a:lvl2pPr marL="609585" indent="0" algn="ctr">
              <a:buNone/>
              <a:defRPr sz="2667"/>
            </a:lvl2pPr>
            <a:lvl3pPr marL="1219170" indent="0" algn="ctr">
              <a:buNone/>
              <a:defRPr sz="2400"/>
            </a:lvl3pPr>
            <a:lvl4pPr marL="1828754" indent="0" algn="ctr">
              <a:buNone/>
              <a:defRPr sz="2133"/>
            </a:lvl4pPr>
            <a:lvl5pPr marL="2438339" indent="0" algn="ctr">
              <a:buNone/>
              <a:defRPr sz="2133"/>
            </a:lvl5pPr>
            <a:lvl6pPr marL="3047924" indent="0" algn="ctr">
              <a:buNone/>
              <a:defRPr sz="2133"/>
            </a:lvl6pPr>
            <a:lvl7pPr marL="3657509" indent="0" algn="ctr">
              <a:buNone/>
              <a:defRPr sz="2133"/>
            </a:lvl7pPr>
            <a:lvl8pPr marL="4267093" indent="0" algn="ctr">
              <a:buNone/>
              <a:defRPr sz="2133"/>
            </a:lvl8pPr>
            <a:lvl9pPr marL="4876678" indent="0" algn="ctr">
              <a:buNone/>
              <a:defRPr sz="2133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038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2866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556816"/>
            <a:ext cx="2628900" cy="886305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556816"/>
            <a:ext cx="7734300" cy="886305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22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020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607353"/>
            <a:ext cx="10515600" cy="4350424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6998933"/>
            <a:ext cx="10515600" cy="2287785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>
                    <a:tint val="82000"/>
                  </a:schemeClr>
                </a:solidFill>
              </a:defRPr>
            </a:lvl1pPr>
            <a:lvl2pPr marL="609585" indent="0">
              <a:buNone/>
              <a:defRPr sz="2667">
                <a:solidFill>
                  <a:schemeClr val="tx1">
                    <a:tint val="82000"/>
                  </a:schemeClr>
                </a:solidFill>
              </a:defRPr>
            </a:lvl2pPr>
            <a:lvl3pPr marL="121917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3pPr>
            <a:lvl4pPr marL="1828754" indent="0">
              <a:buNone/>
              <a:defRPr sz="2133">
                <a:solidFill>
                  <a:schemeClr val="tx1">
                    <a:tint val="82000"/>
                  </a:schemeClr>
                </a:solidFill>
              </a:defRPr>
            </a:lvl4pPr>
            <a:lvl5pPr marL="2438339" indent="0">
              <a:buNone/>
              <a:defRPr sz="2133">
                <a:solidFill>
                  <a:schemeClr val="tx1">
                    <a:tint val="82000"/>
                  </a:schemeClr>
                </a:solidFill>
              </a:defRPr>
            </a:lvl5pPr>
            <a:lvl6pPr marL="3047924" indent="0">
              <a:buNone/>
              <a:defRPr sz="2133">
                <a:solidFill>
                  <a:schemeClr val="tx1">
                    <a:tint val="82000"/>
                  </a:schemeClr>
                </a:solidFill>
              </a:defRPr>
            </a:lvl6pPr>
            <a:lvl7pPr marL="3657509" indent="0">
              <a:buNone/>
              <a:defRPr sz="2133">
                <a:solidFill>
                  <a:schemeClr val="tx1">
                    <a:tint val="82000"/>
                  </a:schemeClr>
                </a:solidFill>
              </a:defRPr>
            </a:lvl7pPr>
            <a:lvl8pPr marL="4267093" indent="0">
              <a:buNone/>
              <a:defRPr sz="2133">
                <a:solidFill>
                  <a:schemeClr val="tx1">
                    <a:tint val="82000"/>
                  </a:schemeClr>
                </a:solidFill>
              </a:defRPr>
            </a:lvl8pPr>
            <a:lvl9pPr marL="4876678" indent="0">
              <a:buNone/>
              <a:defRPr sz="2133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454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784078"/>
            <a:ext cx="5181600" cy="663579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784078"/>
            <a:ext cx="5181600" cy="663579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665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56818"/>
            <a:ext cx="10515600" cy="202148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563773"/>
            <a:ext cx="5157787" cy="1256466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820239"/>
            <a:ext cx="5157787" cy="561899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563773"/>
            <a:ext cx="5183188" cy="1256466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820239"/>
            <a:ext cx="5183188" cy="561899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2653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185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51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697230"/>
            <a:ext cx="3932237" cy="2440305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505825"/>
            <a:ext cx="6172200" cy="7432278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137535"/>
            <a:ext cx="3932237" cy="5812672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214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697230"/>
            <a:ext cx="3932237" cy="2440305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505825"/>
            <a:ext cx="6172200" cy="7432278"/>
          </a:xfrm>
        </p:spPr>
        <p:txBody>
          <a:bodyPr anchor="t"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137535"/>
            <a:ext cx="3932237" cy="5812672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429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556818"/>
            <a:ext cx="10515600" cy="20214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784078"/>
            <a:ext cx="10515600" cy="66357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9693436"/>
            <a:ext cx="2743200" cy="5568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DD68234-CFA5-4FC6-8942-1297FBA0B717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9693436"/>
            <a:ext cx="4114800" cy="5568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9693436"/>
            <a:ext cx="2743200" cy="5568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4EAD731-EC5A-4A8B-8C64-B0072EF25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697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219170" rtl="0" eaLnBrk="1" latinLnBrk="0" hangingPunct="1">
        <a:lnSpc>
          <a:spcPct val="90000"/>
        </a:lnSpc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92" indent="-304792" algn="l" defTabSz="121917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37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.emf"/><Relationship Id="rId21" Type="http://schemas.openxmlformats.org/officeDocument/2006/relationships/image" Target="../media/image11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4" Type="http://schemas.openxmlformats.org/officeDocument/2006/relationships/image" Target="../media/image2.emf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4.svg"/><Relationship Id="rId7" Type="http://schemas.openxmlformats.org/officeDocument/2006/relationships/image" Target="../media/image16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10" Type="http://schemas.openxmlformats.org/officeDocument/2006/relationships/image" Target="../media/image18.e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emf"/><Relationship Id="rId18" Type="http://schemas.openxmlformats.org/officeDocument/2006/relationships/image" Target="../media/image28.png"/><Relationship Id="rId26" Type="http://schemas.openxmlformats.org/officeDocument/2006/relationships/image" Target="../media/image33.svg"/><Relationship Id="rId3" Type="http://schemas.openxmlformats.org/officeDocument/2006/relationships/image" Target="../media/image19.emf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7.emf"/><Relationship Id="rId25" Type="http://schemas.openxmlformats.org/officeDocument/2006/relationships/image" Target="../media/image32.png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emf"/><Relationship Id="rId24" Type="http://schemas.openxmlformats.org/officeDocument/2006/relationships/image" Target="../media/image31.emf"/><Relationship Id="rId5" Type="http://schemas.openxmlformats.org/officeDocument/2006/relationships/image" Target="../media/image20.emf"/><Relationship Id="rId15" Type="http://schemas.openxmlformats.org/officeDocument/2006/relationships/image" Target="../media/image26.png"/><Relationship Id="rId23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emf"/><Relationship Id="rId14" Type="http://schemas.openxmlformats.org/officeDocument/2006/relationships/image" Target="../media/image25.png"/><Relationship Id="rId22" Type="http://schemas.openxmlformats.org/officeDocument/2006/relationships/image" Target="../media/image3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1.e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42.e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7.emf"/><Relationship Id="rId17" Type="http://schemas.openxmlformats.org/officeDocument/2006/relationships/image" Target="../media/image50.png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6.e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52.png"/><Relationship Id="rId21" Type="http://schemas.openxmlformats.org/officeDocument/2006/relationships/image" Target="../media/image56.emf"/><Relationship Id="rId7" Type="http://schemas.openxmlformats.org/officeDocument/2006/relationships/image" Target="../media/image38.emf"/><Relationship Id="rId12" Type="http://schemas.openxmlformats.org/officeDocument/2006/relationships/image" Target="../media/image34.emf"/><Relationship Id="rId17" Type="http://schemas.openxmlformats.org/officeDocument/2006/relationships/image" Target="../media/image55.png"/><Relationship Id="rId2" Type="http://schemas.openxmlformats.org/officeDocument/2006/relationships/image" Target="../media/image51.png"/><Relationship Id="rId16" Type="http://schemas.openxmlformats.org/officeDocument/2006/relationships/image" Target="../media/image54.emf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35.emf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57.emf"/><Relationship Id="rId10" Type="http://schemas.openxmlformats.org/officeDocument/2006/relationships/image" Target="../media/image53.png"/><Relationship Id="rId19" Type="http://schemas.openxmlformats.org/officeDocument/2006/relationships/image" Target="../media/image5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9.emf"/><Relationship Id="rId14" Type="http://schemas.openxmlformats.org/officeDocument/2006/relationships/image" Target="../media/image40.emf"/><Relationship Id="rId22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>
            <a:extLst>
              <a:ext uri="{FF2B5EF4-FFF2-40B4-BE49-F238E27FC236}">
                <a16:creationId xmlns:a16="http://schemas.microsoft.com/office/drawing/2014/main" id="{9D84F954-319F-6DC6-ECF2-90166691C05B}"/>
              </a:ext>
            </a:extLst>
          </p:cNvPr>
          <p:cNvSpPr txBox="1"/>
          <p:nvPr/>
        </p:nvSpPr>
        <p:spPr>
          <a:xfrm>
            <a:off x="97630" y="0"/>
            <a:ext cx="1582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1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7AC46C6-0D80-D021-0C8E-BA80FB0B0DE9}"/>
              </a:ext>
            </a:extLst>
          </p:cNvPr>
          <p:cNvSpPr/>
          <p:nvPr/>
        </p:nvSpPr>
        <p:spPr>
          <a:xfrm>
            <a:off x="285900" y="854110"/>
            <a:ext cx="11466819" cy="664463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5D10C583-CB9C-6A75-0D4E-4B8360B7E611}"/>
              </a:ext>
            </a:extLst>
          </p:cNvPr>
          <p:cNvSpPr/>
          <p:nvPr/>
        </p:nvSpPr>
        <p:spPr>
          <a:xfrm rot="5400000">
            <a:off x="-110040" y="2998825"/>
            <a:ext cx="2921374" cy="545574"/>
          </a:xfrm>
          <a:prstGeom prst="roundRect">
            <a:avLst>
              <a:gd name="adj" fmla="val 26256"/>
            </a:avLst>
          </a:prstGeom>
          <a:solidFill>
            <a:srgbClr val="F3FA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28F15745-6075-0F83-3AB1-87AFA3DD5DDA}"/>
              </a:ext>
            </a:extLst>
          </p:cNvPr>
          <p:cNvSpPr/>
          <p:nvPr/>
        </p:nvSpPr>
        <p:spPr>
          <a:xfrm>
            <a:off x="690623" y="4148056"/>
            <a:ext cx="5576256" cy="464885"/>
          </a:xfrm>
          <a:prstGeom prst="roundRect">
            <a:avLst>
              <a:gd name="adj" fmla="val 21970"/>
            </a:avLst>
          </a:prstGeom>
          <a:solidFill>
            <a:srgbClr val="F3FA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9D40D873-71C0-D17F-0CED-352A248293D5}"/>
              </a:ext>
            </a:extLst>
          </p:cNvPr>
          <p:cNvSpPr/>
          <p:nvPr/>
        </p:nvSpPr>
        <p:spPr>
          <a:xfrm rot="2810942">
            <a:off x="5406332" y="5246569"/>
            <a:ext cx="3439811" cy="480533"/>
          </a:xfrm>
          <a:prstGeom prst="roundRect">
            <a:avLst>
              <a:gd name="adj" fmla="val 50000"/>
            </a:avLst>
          </a:prstGeom>
          <a:solidFill>
            <a:srgbClr val="F3FA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5A5549E0-77D4-DC75-6D2E-C476038F8AE3}"/>
              </a:ext>
            </a:extLst>
          </p:cNvPr>
          <p:cNvSpPr/>
          <p:nvPr/>
        </p:nvSpPr>
        <p:spPr>
          <a:xfrm>
            <a:off x="823024" y="6334426"/>
            <a:ext cx="7469039" cy="472273"/>
          </a:xfrm>
          <a:prstGeom prst="roundRect">
            <a:avLst>
              <a:gd name="adj" fmla="val 24185"/>
            </a:avLst>
          </a:prstGeom>
          <a:solidFill>
            <a:srgbClr val="F3FA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CFF8870B-D7B8-A909-6AD0-3800B6C51CAE}"/>
              </a:ext>
            </a:extLst>
          </p:cNvPr>
          <p:cNvSpPr txBox="1"/>
          <p:nvPr/>
        </p:nvSpPr>
        <p:spPr>
          <a:xfrm>
            <a:off x="911990" y="1894971"/>
            <a:ext cx="841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ucose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438E23B9-4831-EABA-AEB7-589E09EF17E4}"/>
              </a:ext>
            </a:extLst>
          </p:cNvPr>
          <p:cNvSpPr txBox="1"/>
          <p:nvPr/>
        </p:nvSpPr>
        <p:spPr>
          <a:xfrm>
            <a:off x="543157" y="2750459"/>
            <a:ext cx="1646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,3-oxidosqualene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D0BBDA1-47B2-F63D-18E1-9F38907D507D}"/>
              </a:ext>
            </a:extLst>
          </p:cNvPr>
          <p:cNvSpPr txBox="1"/>
          <p:nvPr/>
        </p:nvSpPr>
        <p:spPr>
          <a:xfrm>
            <a:off x="823024" y="4680797"/>
            <a:ext cx="10198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osterol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B2508F79-0FB1-3B11-36C8-898E17B6C759}"/>
              </a:ext>
            </a:extLst>
          </p:cNvPr>
          <p:cNvSpPr txBox="1"/>
          <p:nvPr/>
        </p:nvSpPr>
        <p:spPr>
          <a:xfrm rot="5400000">
            <a:off x="1298882" y="3289413"/>
            <a:ext cx="418384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914400"/>
            <a:r>
              <a:rPr lang="en-US" altLang="zh-CN" sz="12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7</a:t>
            </a:r>
            <a:endParaRPr lang="zh-CN" altLang="en-US" sz="1200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B66F513F-7987-CA04-4F4E-A8D5845F9FC3}"/>
              </a:ext>
            </a:extLst>
          </p:cNvPr>
          <p:cNvCxnSpPr>
            <a:cxnSpLocks/>
          </p:cNvCxnSpPr>
          <p:nvPr/>
        </p:nvCxnSpPr>
        <p:spPr>
          <a:xfrm>
            <a:off x="1944912" y="4350499"/>
            <a:ext cx="619047" cy="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50B8A60D-CAB2-9766-D2BB-A50342B96B53}"/>
              </a:ext>
            </a:extLst>
          </p:cNvPr>
          <p:cNvSpPr txBox="1"/>
          <p:nvPr/>
        </p:nvSpPr>
        <p:spPr>
          <a:xfrm>
            <a:off x="5305829" y="4674769"/>
            <a:ext cx="116417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1400" b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0" lang="en-US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ymosterol</a:t>
            </a: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30CBC38C-F0DC-5EBA-25D8-E925935DBBA2}"/>
              </a:ext>
            </a:extLst>
          </p:cNvPr>
          <p:cNvGrpSpPr/>
          <p:nvPr/>
        </p:nvGrpSpPr>
        <p:grpSpPr>
          <a:xfrm rot="5400000" flipV="1">
            <a:off x="4383557" y="3945472"/>
            <a:ext cx="316583" cy="977810"/>
            <a:chOff x="5841598" y="3631342"/>
            <a:chExt cx="316583" cy="977810"/>
          </a:xfrm>
        </p:grpSpPr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4621E291-977A-8A10-0D91-76DD91C4DBC2}"/>
                </a:ext>
              </a:extLst>
            </p:cNvPr>
            <p:cNvCxnSpPr>
              <a:cxnSpLocks/>
            </p:cNvCxnSpPr>
            <p:nvPr/>
          </p:nvCxnSpPr>
          <p:spPr>
            <a:xfrm>
              <a:off x="5841598" y="3631342"/>
              <a:ext cx="0" cy="488905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6A0E92D2-C6CA-B9C3-9236-264D44052CC9}"/>
                </a:ext>
              </a:extLst>
            </p:cNvPr>
            <p:cNvCxnSpPr>
              <a:cxnSpLocks/>
            </p:cNvCxnSpPr>
            <p:nvPr/>
          </p:nvCxnSpPr>
          <p:spPr>
            <a:xfrm>
              <a:off x="5944721" y="3794515"/>
              <a:ext cx="0" cy="488905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8354633E-EB0A-9C5E-E473-5FC5499D9FE1}"/>
                </a:ext>
              </a:extLst>
            </p:cNvPr>
            <p:cNvCxnSpPr>
              <a:cxnSpLocks/>
            </p:cNvCxnSpPr>
            <p:nvPr/>
          </p:nvCxnSpPr>
          <p:spPr>
            <a:xfrm>
              <a:off x="6043493" y="3969334"/>
              <a:ext cx="0" cy="488905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E0DC860F-6D68-3E8A-3A09-75ECB2798DFF}"/>
                </a:ext>
              </a:extLst>
            </p:cNvPr>
            <p:cNvCxnSpPr>
              <a:cxnSpLocks/>
            </p:cNvCxnSpPr>
            <p:nvPr/>
          </p:nvCxnSpPr>
          <p:spPr>
            <a:xfrm>
              <a:off x="6158181" y="4120247"/>
              <a:ext cx="0" cy="488905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BDE5E2DD-7AD4-5F3E-E811-CA17C87CAEED}"/>
              </a:ext>
            </a:extLst>
          </p:cNvPr>
          <p:cNvSpPr txBox="1"/>
          <p:nvPr/>
        </p:nvSpPr>
        <p:spPr>
          <a:xfrm rot="16200000">
            <a:off x="2144133" y="3952413"/>
            <a:ext cx="184666" cy="545574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pPr defTabSz="914400"/>
            <a:r>
              <a:rPr lang="en-US" altLang="zh-CN" sz="12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11</a:t>
            </a:r>
            <a:endParaRPr lang="zh-CN" altLang="en-US" sz="1200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9C0EDC3-E3C4-900C-C0B6-BD6C6556DBAE}"/>
              </a:ext>
            </a:extLst>
          </p:cNvPr>
          <p:cNvSpPr txBox="1"/>
          <p:nvPr/>
        </p:nvSpPr>
        <p:spPr>
          <a:xfrm>
            <a:off x="2176018" y="4674769"/>
            <a:ext cx="23710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fr-F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,4-dimethyl-5</a:t>
            </a:r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fr-F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holesta-8,14,24-trien-3</a:t>
            </a:r>
            <a:r>
              <a:rPr lang="el-G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-</a:t>
            </a:r>
            <a:r>
              <a:rPr lang="fr-F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10E10948-86F9-D76B-EB48-E9E42198B147}"/>
              </a:ext>
            </a:extLst>
          </p:cNvPr>
          <p:cNvSpPr txBox="1"/>
          <p:nvPr/>
        </p:nvSpPr>
        <p:spPr>
          <a:xfrm>
            <a:off x="3817126" y="4038941"/>
            <a:ext cx="1286886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914400"/>
            <a:r>
              <a:rPr lang="en-US" altLang="zh-CN" sz="12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24/25/26/27</a:t>
            </a:r>
            <a:endParaRPr lang="zh-CN" altLang="en-US" sz="1200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FDDD195-DB2A-5982-F97F-A29F1E32433D}"/>
              </a:ext>
            </a:extLst>
          </p:cNvPr>
          <p:cNvSpPr txBox="1"/>
          <p:nvPr/>
        </p:nvSpPr>
        <p:spPr>
          <a:xfrm>
            <a:off x="6817170" y="6862133"/>
            <a:ext cx="24171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fr-F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lesta-5,7,24-trieneol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06E8BCD2-B2BD-F605-3AB0-E2C7AD091753}"/>
              </a:ext>
            </a:extLst>
          </p:cNvPr>
          <p:cNvCxnSpPr>
            <a:cxnSpLocks/>
          </p:cNvCxnSpPr>
          <p:nvPr/>
        </p:nvCxnSpPr>
        <p:spPr>
          <a:xfrm>
            <a:off x="6394162" y="5023988"/>
            <a:ext cx="1176113" cy="1148503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ysDot"/>
            <a:miter lim="800000"/>
            <a:tailEnd type="triangle"/>
          </a:ln>
          <a:effectLst/>
        </p:spPr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B783D02D-D4DA-9B96-07D1-3B2137BE595F}"/>
              </a:ext>
            </a:extLst>
          </p:cNvPr>
          <p:cNvSpPr txBox="1"/>
          <p:nvPr/>
        </p:nvSpPr>
        <p:spPr>
          <a:xfrm rot="2735938">
            <a:off x="6626047" y="5409604"/>
            <a:ext cx="880049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914400"/>
            <a:r>
              <a:rPr lang="en-US" altLang="zh-CN" sz="12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2/ERG3</a:t>
            </a:r>
            <a:endParaRPr lang="zh-CN" altLang="en-US" sz="1200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2A4E77ED-ED84-2EB4-0056-DEE1551068B3}"/>
              </a:ext>
            </a:extLst>
          </p:cNvPr>
          <p:cNvSpPr txBox="1"/>
          <p:nvPr/>
        </p:nvSpPr>
        <p:spPr>
          <a:xfrm>
            <a:off x="2898405" y="6225067"/>
            <a:ext cx="580287" cy="246221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pPr defTabSz="914400"/>
            <a:r>
              <a:rPr lang="en-US" altLang="zh-CN" sz="16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cr7</a:t>
            </a:r>
            <a:endParaRPr lang="zh-CN" altLang="en-US" sz="16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998E09AF-C2C9-9FB1-3CF7-DF934507325A}"/>
              </a:ext>
            </a:extLst>
          </p:cNvPr>
          <p:cNvCxnSpPr>
            <a:cxnSpLocks/>
          </p:cNvCxnSpPr>
          <p:nvPr/>
        </p:nvCxnSpPr>
        <p:spPr>
          <a:xfrm flipH="1">
            <a:off x="2590633" y="6488178"/>
            <a:ext cx="1057911" cy="0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1D54CCB6-86BE-E9EE-E61C-A5F46A56E5F3}"/>
              </a:ext>
            </a:extLst>
          </p:cNvPr>
          <p:cNvCxnSpPr>
            <a:cxnSpLocks/>
          </p:cNvCxnSpPr>
          <p:nvPr/>
        </p:nvCxnSpPr>
        <p:spPr>
          <a:xfrm flipH="1">
            <a:off x="5933567" y="6488178"/>
            <a:ext cx="1269552" cy="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9AD4A861-5FEC-EDB7-AFCC-E81562C90518}"/>
              </a:ext>
            </a:extLst>
          </p:cNvPr>
          <p:cNvSpPr txBox="1"/>
          <p:nvPr/>
        </p:nvSpPr>
        <p:spPr>
          <a:xfrm>
            <a:off x="6221293" y="6203415"/>
            <a:ext cx="694101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914400">
              <a:defRPr/>
            </a:pPr>
            <a:r>
              <a:rPr lang="en-US" altLang="zh-CN" sz="16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cr24</a:t>
            </a:r>
            <a:endParaRPr lang="zh-CN" altLang="en-US" sz="1600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25A6175E-B4B7-BA98-DB97-972943612344}"/>
              </a:ext>
            </a:extLst>
          </p:cNvPr>
          <p:cNvSpPr txBox="1"/>
          <p:nvPr/>
        </p:nvSpPr>
        <p:spPr>
          <a:xfrm>
            <a:off x="687871" y="6866955"/>
            <a:ext cx="135717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lesterol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8FD66505-30EE-D6D4-A76A-80A515387449}"/>
              </a:ext>
            </a:extLst>
          </p:cNvPr>
          <p:cNvSpPr txBox="1"/>
          <p:nvPr/>
        </p:nvSpPr>
        <p:spPr>
          <a:xfrm>
            <a:off x="3737115" y="6869726"/>
            <a:ext cx="20161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fr-F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-dehydrocholesterol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EF646079-91AF-96CB-EEF3-468FEA577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2966"/>
              </p:ext>
            </p:extLst>
          </p:nvPr>
        </p:nvGraphicFramePr>
        <p:xfrm>
          <a:off x="603268" y="3727610"/>
          <a:ext cx="1660200" cy="101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58207" imgH="2607523" progId="ChemDraw.Document.6.0">
                  <p:embed/>
                </p:oleObj>
              </mc:Choice>
              <mc:Fallback>
                <p:oleObj name="CS ChemDraw Drawing" r:id="rId2" imgW="4258207" imgH="2607523" progId="ChemDraw.Document.6.0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EF646079-91AF-96CB-EEF3-468FEA577B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268" y="3727610"/>
                        <a:ext cx="1660200" cy="1016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图片 61">
            <a:extLst>
              <a:ext uri="{FF2B5EF4-FFF2-40B4-BE49-F238E27FC236}">
                <a16:creationId xmlns:a16="http://schemas.microsoft.com/office/drawing/2014/main" id="{6E34F9E1-8D80-1104-AEE1-6EB3A5E843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8501" y="3772242"/>
            <a:ext cx="1883189" cy="960057"/>
          </a:xfrm>
          <a:prstGeom prst="rect">
            <a:avLst/>
          </a:prstGeom>
        </p:spPr>
      </p:pic>
      <p:pic>
        <p:nvPicPr>
          <p:cNvPr id="63" name="图片 62">
            <a:extLst>
              <a:ext uri="{FF2B5EF4-FFF2-40B4-BE49-F238E27FC236}">
                <a16:creationId xmlns:a16="http://schemas.microsoft.com/office/drawing/2014/main" id="{BEB7E434-68AA-1D15-474E-6852AB3EB1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5046" y="5855537"/>
            <a:ext cx="2090418" cy="994576"/>
          </a:xfrm>
          <a:prstGeom prst="rect">
            <a:avLst/>
          </a:prstGeom>
        </p:spPr>
      </p:pic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D6A259BB-918F-0627-74F2-048C3002A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17059"/>
              </p:ext>
            </p:extLst>
          </p:nvPr>
        </p:nvGraphicFramePr>
        <p:xfrm>
          <a:off x="637279" y="5885838"/>
          <a:ext cx="2085265" cy="102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258207" imgH="2083349" progId="ChemDraw.Document.6.0">
                  <p:embed/>
                </p:oleObj>
              </mc:Choice>
              <mc:Fallback>
                <p:oleObj name="CS ChemDraw Drawing" r:id="rId6" imgW="4258207" imgH="2083349" progId="ChemDraw.Document.6.0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D6A259BB-918F-0627-74F2-048C3002AC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279" y="5885838"/>
                        <a:ext cx="2085265" cy="1020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574E7FB1-18DF-9CF7-3556-08682704021C}"/>
              </a:ext>
            </a:extLst>
          </p:cNvPr>
          <p:cNvCxnSpPr>
            <a:cxnSpLocks/>
          </p:cNvCxnSpPr>
          <p:nvPr/>
        </p:nvCxnSpPr>
        <p:spPr>
          <a:xfrm>
            <a:off x="1191470" y="2163935"/>
            <a:ext cx="0" cy="368139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DCFD8B50-0787-E667-AB0D-4E1CCCCEA2F1}"/>
              </a:ext>
            </a:extLst>
          </p:cNvPr>
          <p:cNvCxnSpPr>
            <a:cxnSpLocks/>
          </p:cNvCxnSpPr>
          <p:nvPr/>
        </p:nvCxnSpPr>
        <p:spPr>
          <a:xfrm>
            <a:off x="6506061" y="4341056"/>
            <a:ext cx="983591" cy="0"/>
          </a:xfrm>
          <a:prstGeom prst="straightConnector1">
            <a:avLst/>
          </a:prstGeom>
          <a:noFill/>
          <a:ln w="38100" cap="flat" cmpd="sng" algn="ctr">
            <a:gradFill>
              <a:gsLst>
                <a:gs pos="0">
                  <a:srgbClr val="00B0F0"/>
                </a:gs>
                <a:gs pos="55000">
                  <a:srgbClr val="5B9BD5">
                    <a:lumMod val="60000"/>
                    <a:lumOff val="40000"/>
                  </a:srgbClr>
                </a:gs>
                <a:gs pos="80000">
                  <a:srgbClr val="5B9BD5">
                    <a:lumMod val="40000"/>
                    <a:lumOff val="60000"/>
                  </a:srgbClr>
                </a:gs>
                <a:gs pos="100000">
                  <a:srgbClr val="5B9BD5">
                    <a:lumMod val="20000"/>
                    <a:lumOff val="80000"/>
                  </a:srgbClr>
                </a:gs>
              </a:gsLst>
              <a:lin ang="0" scaled="0"/>
            </a:gradFill>
            <a:prstDash val="sysDot"/>
            <a:miter lim="800000"/>
            <a:tailEnd type="triangle"/>
          </a:ln>
          <a:effectLst/>
        </p:spPr>
      </p:cxnSp>
      <p:sp>
        <p:nvSpPr>
          <p:cNvPr id="67" name="文本框 66">
            <a:extLst>
              <a:ext uri="{FF2B5EF4-FFF2-40B4-BE49-F238E27FC236}">
                <a16:creationId xmlns:a16="http://schemas.microsoft.com/office/drawing/2014/main" id="{E1B0B926-E829-E019-574F-5A6D2CD5FD0E}"/>
              </a:ext>
            </a:extLst>
          </p:cNvPr>
          <p:cNvSpPr txBox="1"/>
          <p:nvPr/>
        </p:nvSpPr>
        <p:spPr>
          <a:xfrm>
            <a:off x="8472650" y="4132867"/>
            <a:ext cx="880049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914400"/>
            <a:r>
              <a:rPr lang="en-US" altLang="zh-CN" sz="12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2/ERG3</a:t>
            </a:r>
            <a:endParaRPr lang="zh-CN" altLang="en-US" sz="1200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01B992AA-57F8-41CB-DC44-DC4F93CEC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51842"/>
              </p:ext>
            </p:extLst>
          </p:nvPr>
        </p:nvGraphicFramePr>
        <p:xfrm>
          <a:off x="9429160" y="5888714"/>
          <a:ext cx="1819415" cy="103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258207" imgH="2432180" progId="ChemDraw.Document.6.0">
                  <p:embed/>
                </p:oleObj>
              </mc:Choice>
              <mc:Fallback>
                <p:oleObj name="CS ChemDraw Drawing" r:id="rId8" imgW="4258207" imgH="2432180" progId="ChemDraw.Document.6.0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01B992AA-57F8-41CB-DC44-DC4F93CEC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29160" y="5888714"/>
                        <a:ext cx="1819415" cy="1039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文本框 68">
            <a:extLst>
              <a:ext uri="{FF2B5EF4-FFF2-40B4-BE49-F238E27FC236}">
                <a16:creationId xmlns:a16="http://schemas.microsoft.com/office/drawing/2014/main" id="{667D0413-4703-D236-2D4E-F2DD45A73F8B}"/>
              </a:ext>
            </a:extLst>
          </p:cNvPr>
          <p:cNvSpPr txBox="1"/>
          <p:nvPr/>
        </p:nvSpPr>
        <p:spPr>
          <a:xfrm>
            <a:off x="9734414" y="6863972"/>
            <a:ext cx="116417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fr-F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osterol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DCB679EC-29CC-91CE-C25D-44BADF907182}"/>
              </a:ext>
            </a:extLst>
          </p:cNvPr>
          <p:cNvSpPr txBox="1"/>
          <p:nvPr/>
        </p:nvSpPr>
        <p:spPr>
          <a:xfrm>
            <a:off x="6712987" y="4095267"/>
            <a:ext cx="60026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en-US" altLang="zh-CN" sz="12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6</a:t>
            </a:r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D09F4412-6D4A-4F09-557D-4B7A80B7E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74647"/>
              </p:ext>
            </p:extLst>
          </p:nvPr>
        </p:nvGraphicFramePr>
        <p:xfrm>
          <a:off x="7338561" y="3674604"/>
          <a:ext cx="1408762" cy="109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994526" imgH="3113532" progId="ChemDraw.Document.6.0">
                  <p:embed/>
                </p:oleObj>
              </mc:Choice>
              <mc:Fallback>
                <p:oleObj name="CS ChemDraw Drawing" r:id="rId10" imgW="3994526" imgH="3113532" progId="ChemDraw.Document.6.0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D09F4412-6D4A-4F09-557D-4B7A80B7E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38561" y="3674604"/>
                        <a:ext cx="1408762" cy="1098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B2A33957-88EB-BA06-4E47-D37687FE12D1}"/>
              </a:ext>
            </a:extLst>
          </p:cNvPr>
          <p:cNvCxnSpPr>
            <a:cxnSpLocks/>
          </p:cNvCxnSpPr>
          <p:nvPr/>
        </p:nvCxnSpPr>
        <p:spPr>
          <a:xfrm>
            <a:off x="8438830" y="4362641"/>
            <a:ext cx="1026118" cy="0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ysDot"/>
            <a:miter lim="800000"/>
            <a:tailEnd type="triangle"/>
          </a:ln>
          <a:effectLst/>
        </p:spPr>
      </p:cxnSp>
      <p:sp>
        <p:nvSpPr>
          <p:cNvPr id="73" name="文本框 72">
            <a:extLst>
              <a:ext uri="{FF2B5EF4-FFF2-40B4-BE49-F238E27FC236}">
                <a16:creationId xmlns:a16="http://schemas.microsoft.com/office/drawing/2014/main" id="{8E69D760-8C9C-F68B-3561-81F88D5AB4A9}"/>
              </a:ext>
            </a:extLst>
          </p:cNvPr>
          <p:cNvSpPr txBox="1"/>
          <p:nvPr/>
        </p:nvSpPr>
        <p:spPr>
          <a:xfrm>
            <a:off x="7393090" y="4685287"/>
            <a:ext cx="116417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1400" b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Fecosterol</a:t>
            </a: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8F88E6D4-1497-66A2-E820-B9AB19793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7434"/>
              </p:ext>
            </p:extLst>
          </p:nvPr>
        </p:nvGraphicFramePr>
        <p:xfrm>
          <a:off x="9480351" y="3674604"/>
          <a:ext cx="1490550" cy="106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056830" imgH="2912240" progId="ChemDraw.Document.6.0">
                  <p:embed/>
                </p:oleObj>
              </mc:Choice>
              <mc:Fallback>
                <p:oleObj name="CS ChemDraw Drawing" r:id="rId12" imgW="4056830" imgH="2912240" progId="ChemDraw.Document.6.0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8F88E6D4-1497-66A2-E820-B9AB197933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80351" y="3674604"/>
                        <a:ext cx="1490550" cy="1069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本框 74">
            <a:extLst>
              <a:ext uri="{FF2B5EF4-FFF2-40B4-BE49-F238E27FC236}">
                <a16:creationId xmlns:a16="http://schemas.microsoft.com/office/drawing/2014/main" id="{09A191E1-3919-CF72-F318-4AFE55052A7C}"/>
              </a:ext>
            </a:extLst>
          </p:cNvPr>
          <p:cNvSpPr txBox="1"/>
          <p:nvPr/>
        </p:nvSpPr>
        <p:spPr>
          <a:xfrm>
            <a:off x="8986506" y="4682390"/>
            <a:ext cx="216459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1400" b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rgosta-5,7,24-trienol</a:t>
            </a: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1B5A3C12-234F-C36D-A44E-1DE7BFE5268C}"/>
              </a:ext>
            </a:extLst>
          </p:cNvPr>
          <p:cNvSpPr txBox="1"/>
          <p:nvPr/>
        </p:nvSpPr>
        <p:spPr>
          <a:xfrm rot="5400000">
            <a:off x="9780724" y="5520860"/>
            <a:ext cx="880049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914400"/>
            <a:r>
              <a:rPr lang="en-US" altLang="zh-CN" sz="12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4/ERG5</a:t>
            </a:r>
            <a:endParaRPr lang="zh-CN" altLang="en-US" sz="1200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36D3AEB1-20C8-15D1-6D88-2BE968FA5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23970"/>
              </p:ext>
            </p:extLst>
          </p:nvPr>
        </p:nvGraphicFramePr>
        <p:xfrm>
          <a:off x="2567146" y="3723001"/>
          <a:ext cx="1666908" cy="102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256723" imgH="2607523" progId="ChemDraw.Document.6.0">
                  <p:embed/>
                </p:oleObj>
              </mc:Choice>
              <mc:Fallback>
                <p:oleObj name="CS ChemDraw Drawing" r:id="rId14" imgW="4256723" imgH="2607523" progId="ChemDraw.Document.6.0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36D3AEB1-20C8-15D1-6D88-2BE968FA5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67146" y="3723001"/>
                        <a:ext cx="1666908" cy="1021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45C3F22D-B574-413E-2F92-AF6334ACC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17094"/>
              </p:ext>
            </p:extLst>
          </p:nvPr>
        </p:nvGraphicFramePr>
        <p:xfrm>
          <a:off x="6947287" y="5821832"/>
          <a:ext cx="2249042" cy="110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4201465" imgH="2061848" progId="ChemDraw.Document.6.0">
                  <p:embed/>
                </p:oleObj>
              </mc:Choice>
              <mc:Fallback>
                <p:oleObj name="CS ChemDraw Drawing" r:id="rId16" imgW="4201465" imgH="2061848" progId="ChemDraw.Document.6.0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45C3F22D-B574-413E-2F92-AF6334ACCD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47287" y="5821832"/>
                        <a:ext cx="2249042" cy="110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乘号 78">
            <a:extLst>
              <a:ext uri="{FF2B5EF4-FFF2-40B4-BE49-F238E27FC236}">
                <a16:creationId xmlns:a16="http://schemas.microsoft.com/office/drawing/2014/main" id="{9CB71A33-E035-11AF-C8B3-BFC25554E560}"/>
              </a:ext>
            </a:extLst>
          </p:cNvPr>
          <p:cNvSpPr/>
          <p:nvPr/>
        </p:nvSpPr>
        <p:spPr>
          <a:xfrm>
            <a:off x="7211248" y="4249313"/>
            <a:ext cx="127309" cy="188430"/>
          </a:xfrm>
          <a:prstGeom prst="mathMultiply">
            <a:avLst>
              <a:gd name="adj1" fmla="val 13015"/>
            </a:avLst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EFEEEFFD-8820-29DC-3828-A5E156920439}"/>
              </a:ext>
            </a:extLst>
          </p:cNvPr>
          <p:cNvCxnSpPr>
            <a:cxnSpLocks/>
          </p:cNvCxnSpPr>
          <p:nvPr/>
        </p:nvCxnSpPr>
        <p:spPr>
          <a:xfrm>
            <a:off x="10068805" y="4990167"/>
            <a:ext cx="12818" cy="1247481"/>
          </a:xfrm>
          <a:prstGeom prst="straightConnector1">
            <a:avLst/>
          </a:prstGeom>
          <a:noFill/>
          <a:ln w="38100" cap="flat" cmpd="sng" algn="ctr">
            <a:gradFill>
              <a:gsLst>
                <a:gs pos="0">
                  <a:srgbClr val="00B0F0"/>
                </a:gs>
                <a:gs pos="55000">
                  <a:srgbClr val="5B9BD5">
                    <a:lumMod val="60000"/>
                    <a:lumOff val="40000"/>
                  </a:srgbClr>
                </a:gs>
                <a:gs pos="80000">
                  <a:srgbClr val="5B9BD5">
                    <a:lumMod val="40000"/>
                    <a:lumOff val="60000"/>
                  </a:srgbClr>
                </a:gs>
                <a:gs pos="100000">
                  <a:srgbClr val="5B9BD5">
                    <a:lumMod val="20000"/>
                    <a:lumOff val="80000"/>
                  </a:srgbClr>
                </a:gs>
              </a:gsLst>
              <a:lin ang="5400000" scaled="0"/>
            </a:gradFill>
            <a:prstDash val="sysDot"/>
            <a:miter lim="800000"/>
            <a:tailEnd type="triangle"/>
          </a:ln>
          <a:effectLst/>
        </p:spPr>
      </p:cxnSp>
      <p:sp>
        <p:nvSpPr>
          <p:cNvPr id="81" name="乘号 80">
            <a:extLst>
              <a:ext uri="{FF2B5EF4-FFF2-40B4-BE49-F238E27FC236}">
                <a16:creationId xmlns:a16="http://schemas.microsoft.com/office/drawing/2014/main" id="{CB640EC4-F9F8-9885-1E70-33B2803656B5}"/>
              </a:ext>
            </a:extLst>
          </p:cNvPr>
          <p:cNvSpPr/>
          <p:nvPr/>
        </p:nvSpPr>
        <p:spPr>
          <a:xfrm>
            <a:off x="10011559" y="5912859"/>
            <a:ext cx="127309" cy="188430"/>
          </a:xfrm>
          <a:prstGeom prst="mathMultiply">
            <a:avLst>
              <a:gd name="adj1" fmla="val 13015"/>
            </a:avLst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FFB86B57-44BF-9C98-3D62-718E26176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6395"/>
              </p:ext>
            </p:extLst>
          </p:nvPr>
        </p:nvGraphicFramePr>
        <p:xfrm>
          <a:off x="515817" y="1175714"/>
          <a:ext cx="1660201" cy="74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642674" imgH="1190360" progId="ChemDraw.Document.6.0">
                  <p:embed/>
                </p:oleObj>
              </mc:Choice>
              <mc:Fallback>
                <p:oleObj name="CS ChemDraw Drawing" r:id="rId18" imgW="2642674" imgH="1190360" progId="ChemDraw.Document.6.0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FFB86B57-44BF-9C98-3D62-718E26176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817" y="1175714"/>
                        <a:ext cx="1660201" cy="747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4A1F8746-CC78-6E26-A643-9A04779E8224}"/>
              </a:ext>
            </a:extLst>
          </p:cNvPr>
          <p:cNvCxnSpPr>
            <a:cxnSpLocks/>
          </p:cNvCxnSpPr>
          <p:nvPr/>
        </p:nvCxnSpPr>
        <p:spPr>
          <a:xfrm>
            <a:off x="1280537" y="2273205"/>
            <a:ext cx="0" cy="368139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90A73685-6CC0-4590-9ABF-6AA4D92CDC19}"/>
              </a:ext>
            </a:extLst>
          </p:cNvPr>
          <p:cNvCxnSpPr>
            <a:cxnSpLocks/>
          </p:cNvCxnSpPr>
          <p:nvPr/>
        </p:nvCxnSpPr>
        <p:spPr>
          <a:xfrm>
            <a:off x="1366462" y="2406790"/>
            <a:ext cx="0" cy="368139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85" name="文本框 84">
            <a:extLst>
              <a:ext uri="{FF2B5EF4-FFF2-40B4-BE49-F238E27FC236}">
                <a16:creationId xmlns:a16="http://schemas.microsoft.com/office/drawing/2014/main" id="{77D29786-72C6-EB9E-C9C3-B4A8F8830D69}"/>
              </a:ext>
            </a:extLst>
          </p:cNvPr>
          <p:cNvSpPr txBox="1"/>
          <p:nvPr/>
        </p:nvSpPr>
        <p:spPr>
          <a:xfrm>
            <a:off x="1423706" y="2380425"/>
            <a:ext cx="983154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914400"/>
            <a:r>
              <a:rPr lang="en-US" altLang="zh-CN" sz="12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VA pathway</a:t>
            </a:r>
            <a:endParaRPr lang="zh-CN" altLang="en-US" sz="1200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D6C391A6-47F2-1328-9625-BC6534C642A6}"/>
              </a:ext>
            </a:extLst>
          </p:cNvPr>
          <p:cNvCxnSpPr>
            <a:cxnSpLocks/>
          </p:cNvCxnSpPr>
          <p:nvPr/>
        </p:nvCxnSpPr>
        <p:spPr>
          <a:xfrm flipH="1">
            <a:off x="1332939" y="3108094"/>
            <a:ext cx="1138" cy="614907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740080A2-2D8E-2CBE-EB4A-A4BFF395DEB9}"/>
              </a:ext>
            </a:extLst>
          </p:cNvPr>
          <p:cNvCxnSpPr>
            <a:cxnSpLocks/>
          </p:cNvCxnSpPr>
          <p:nvPr/>
        </p:nvCxnSpPr>
        <p:spPr>
          <a:xfrm>
            <a:off x="7274180" y="3718063"/>
            <a:ext cx="0" cy="558022"/>
          </a:xfrm>
          <a:prstGeom prst="straightConnector1">
            <a:avLst/>
          </a:prstGeom>
          <a:noFill/>
          <a:ln w="38100" cap="rnd" cmpd="sng" algn="ctr">
            <a:solidFill>
              <a:srgbClr val="FF0000"/>
            </a:solidFill>
            <a:prstDash val="solid"/>
            <a:miter lim="800000"/>
            <a:tailEnd type="none"/>
          </a:ln>
          <a:effectLst/>
        </p:spPr>
      </p:cxnSp>
      <p:sp>
        <p:nvSpPr>
          <p:cNvPr id="88" name="文本框 87">
            <a:extLst>
              <a:ext uri="{FF2B5EF4-FFF2-40B4-BE49-F238E27FC236}">
                <a16:creationId xmlns:a16="http://schemas.microsoft.com/office/drawing/2014/main" id="{8D74DBA5-1F8C-FC6B-E968-E9699A6731CA}"/>
              </a:ext>
            </a:extLst>
          </p:cNvPr>
          <p:cNvSpPr txBox="1"/>
          <p:nvPr/>
        </p:nvSpPr>
        <p:spPr>
          <a:xfrm>
            <a:off x="7203119" y="3622606"/>
            <a:ext cx="10015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en-US" altLang="zh-CN" b="1" i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p!!!</a:t>
            </a:r>
            <a:endParaRPr lang="zh-CN" altLang="en-US" sz="2800">
              <a:solidFill>
                <a:srgbClr val="00B0F0"/>
              </a:solidFill>
              <a:latin typeface="等线" panose="020F0502020204030204"/>
            </a:endParaRPr>
          </a:p>
        </p:txBody>
      </p: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208CBAE4-07AA-FD13-82A3-B51F0C822861}"/>
              </a:ext>
            </a:extLst>
          </p:cNvPr>
          <p:cNvCxnSpPr>
            <a:cxnSpLocks/>
          </p:cNvCxnSpPr>
          <p:nvPr/>
        </p:nvCxnSpPr>
        <p:spPr>
          <a:xfrm>
            <a:off x="9529650" y="6007074"/>
            <a:ext cx="481909" cy="0"/>
          </a:xfrm>
          <a:prstGeom prst="straightConnector1">
            <a:avLst/>
          </a:prstGeom>
          <a:noFill/>
          <a:ln w="38100" cap="rnd" cmpd="sng" algn="ctr">
            <a:solidFill>
              <a:srgbClr val="FF0000"/>
            </a:solidFill>
            <a:prstDash val="solid"/>
            <a:miter lim="800000"/>
            <a:tailEnd type="none"/>
          </a:ln>
          <a:effectLst/>
        </p:spPr>
      </p:cxnSp>
      <p:sp>
        <p:nvSpPr>
          <p:cNvPr id="90" name="文本框 89">
            <a:extLst>
              <a:ext uri="{FF2B5EF4-FFF2-40B4-BE49-F238E27FC236}">
                <a16:creationId xmlns:a16="http://schemas.microsoft.com/office/drawing/2014/main" id="{70C9038D-4069-B3A5-5BDE-A891E660FB27}"/>
              </a:ext>
            </a:extLst>
          </p:cNvPr>
          <p:cNvSpPr txBox="1"/>
          <p:nvPr/>
        </p:nvSpPr>
        <p:spPr>
          <a:xfrm rot="16200000">
            <a:off x="9364076" y="5400365"/>
            <a:ext cx="10015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en-US" altLang="zh-CN" b="1" i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p!!!</a:t>
            </a:r>
            <a:endParaRPr lang="zh-CN" altLang="en-US" sz="2800">
              <a:solidFill>
                <a:srgbClr val="00B0F0"/>
              </a:solidFill>
              <a:latin typeface="等线" panose="020F0502020204030204"/>
            </a:endParaRPr>
          </a:p>
        </p:txBody>
      </p:sp>
      <p:cxnSp>
        <p:nvCxnSpPr>
          <p:cNvPr id="91" name="连接符: 肘形 90">
            <a:extLst>
              <a:ext uri="{FF2B5EF4-FFF2-40B4-BE49-F238E27FC236}">
                <a16:creationId xmlns:a16="http://schemas.microsoft.com/office/drawing/2014/main" id="{E6DF5802-7CAD-7A15-11F7-2BBD53E58DDF}"/>
              </a:ext>
            </a:extLst>
          </p:cNvPr>
          <p:cNvCxnSpPr>
            <a:cxnSpLocks/>
          </p:cNvCxnSpPr>
          <p:nvPr/>
        </p:nvCxnSpPr>
        <p:spPr>
          <a:xfrm>
            <a:off x="2563959" y="1199012"/>
            <a:ext cx="8587146" cy="2267633"/>
          </a:xfrm>
          <a:prstGeom prst="bentConnector3">
            <a:avLst>
              <a:gd name="adj1" fmla="val 12"/>
            </a:avLst>
          </a:prstGeom>
          <a:noFill/>
          <a:ln w="19050" cap="rnd" cmpd="sng" algn="ctr">
            <a:gradFill>
              <a:gsLst>
                <a:gs pos="53000">
                  <a:srgbClr val="5B9BD5">
                    <a:lumMod val="40000"/>
                    <a:lumOff val="60000"/>
                  </a:srgbClr>
                </a:gs>
                <a:gs pos="100000">
                  <a:srgbClr val="5B9BD5">
                    <a:lumMod val="20000"/>
                    <a:lumOff val="80000"/>
                  </a:srgbClr>
                </a:gs>
                <a:gs pos="0">
                  <a:srgbClr val="5B9BD5">
                    <a:lumMod val="75000"/>
                  </a:srgbClr>
                </a:gs>
                <a:gs pos="77000">
                  <a:srgbClr val="5B9BD5">
                    <a:lumMod val="60000"/>
                    <a:lumOff val="40000"/>
                  </a:srgbClr>
                </a:gs>
                <a:gs pos="30000">
                  <a:srgbClr val="5B9BD5">
                    <a:lumMod val="40000"/>
                    <a:lumOff val="60000"/>
                  </a:srgbClr>
                </a:gs>
              </a:gsLst>
              <a:lin ang="0" scaled="0"/>
            </a:gradFill>
            <a:prstDash val="solid"/>
            <a:miter lim="800000"/>
            <a:headEnd w="med" len="med"/>
            <a:tailEnd type="none" w="lg" len="lg"/>
          </a:ln>
          <a:effectLst/>
        </p:spPr>
      </p:cxnSp>
      <p:sp>
        <p:nvSpPr>
          <p:cNvPr id="92" name="文本框 91">
            <a:extLst>
              <a:ext uri="{FF2B5EF4-FFF2-40B4-BE49-F238E27FC236}">
                <a16:creationId xmlns:a16="http://schemas.microsoft.com/office/drawing/2014/main" id="{E198569F-062E-4118-CF07-1A8B3EE5381F}"/>
              </a:ext>
            </a:extLst>
          </p:cNvPr>
          <p:cNvSpPr txBox="1"/>
          <p:nvPr/>
        </p:nvSpPr>
        <p:spPr>
          <a:xfrm>
            <a:off x="382358" y="85642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zh-CN" altLang="en-US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FFB7E93C-9BEC-5461-E4EC-DE67158ED037}"/>
              </a:ext>
            </a:extLst>
          </p:cNvPr>
          <p:cNvSpPr txBox="1"/>
          <p:nvPr/>
        </p:nvSpPr>
        <p:spPr>
          <a:xfrm>
            <a:off x="2722544" y="85642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zh-CN" altLang="en-US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3F8C5032-EE2E-CF8F-A846-AB35CD954CB4}"/>
              </a:ext>
            </a:extLst>
          </p:cNvPr>
          <p:cNvSpPr txBox="1"/>
          <p:nvPr/>
        </p:nvSpPr>
        <p:spPr>
          <a:xfrm>
            <a:off x="6648712" y="85411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zh-CN" altLang="en-US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B8EF9175-58BA-C2BE-B576-8C945EC257A4}"/>
              </a:ext>
            </a:extLst>
          </p:cNvPr>
          <p:cNvCxnSpPr>
            <a:cxnSpLocks/>
          </p:cNvCxnSpPr>
          <p:nvPr/>
        </p:nvCxnSpPr>
        <p:spPr>
          <a:xfrm>
            <a:off x="543157" y="7288277"/>
            <a:ext cx="10719894" cy="0"/>
          </a:xfrm>
          <a:prstGeom prst="line">
            <a:avLst/>
          </a:prstGeom>
          <a:noFill/>
          <a:ln w="19050" cap="flat" cmpd="sng" algn="ctr">
            <a:gradFill>
              <a:gsLst>
                <a:gs pos="0">
                  <a:srgbClr val="5B9BD5">
                    <a:lumMod val="75000"/>
                  </a:srgbClr>
                </a:gs>
                <a:gs pos="74000">
                  <a:srgbClr val="5B9BD5">
                    <a:lumMod val="40000"/>
                    <a:lumOff val="60000"/>
                  </a:srgbClr>
                </a:gs>
                <a:gs pos="41000">
                  <a:srgbClr val="5B9BD5">
                    <a:lumMod val="60000"/>
                    <a:lumOff val="40000"/>
                  </a:srgbClr>
                </a:gs>
                <a:gs pos="100000">
                  <a:srgbClr val="5B9BD5">
                    <a:lumMod val="20000"/>
                    <a:lumOff val="80000"/>
                  </a:srgbClr>
                </a:gs>
              </a:gsLst>
              <a:lin ang="0" scaled="0"/>
            </a:gradFill>
            <a:prstDash val="solid"/>
            <a:miter lim="800000"/>
          </a:ln>
          <a:effectLst/>
        </p:spPr>
      </p:cxnSp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1EBF9942-47D3-FA24-BB13-E40C0E655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81740"/>
              </p:ext>
            </p:extLst>
          </p:nvPr>
        </p:nvGraphicFramePr>
        <p:xfrm>
          <a:off x="2815851" y="728232"/>
          <a:ext cx="4090218" cy="292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0" imgW="4416725" imgH="3154112" progId="Origin95.Graph">
                  <p:embed/>
                </p:oleObj>
              </mc:Choice>
              <mc:Fallback>
                <p:oleObj name="Graph" r:id="rId20" imgW="4416725" imgH="3154112" progId="Origin95.Graph">
                  <p:embed/>
                  <p:pic>
                    <p:nvPicPr>
                      <p:cNvPr id="96" name="对象 95">
                        <a:extLst>
                          <a:ext uri="{FF2B5EF4-FFF2-40B4-BE49-F238E27FC236}">
                            <a16:creationId xmlns:a16="http://schemas.microsoft.com/office/drawing/2014/main" id="{1EBF9942-47D3-FA24-BB13-E40C0E655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15851" y="728232"/>
                        <a:ext cx="4090218" cy="292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A12A0573-6E0B-264F-8D6B-8D3EF7215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71221"/>
              </p:ext>
            </p:extLst>
          </p:nvPr>
        </p:nvGraphicFramePr>
        <p:xfrm>
          <a:off x="6612497" y="719119"/>
          <a:ext cx="5238531" cy="295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2" imgW="5594150" imgH="3154112" progId="Origin95.Graph">
                  <p:embed/>
                </p:oleObj>
              </mc:Choice>
              <mc:Fallback>
                <p:oleObj name="Graph" r:id="rId22" imgW="5594150" imgH="3154112" progId="Origin95.Graph">
                  <p:embed/>
                  <p:pic>
                    <p:nvPicPr>
                      <p:cNvPr id="97" name="对象 96">
                        <a:extLst>
                          <a:ext uri="{FF2B5EF4-FFF2-40B4-BE49-F238E27FC236}">
                            <a16:creationId xmlns:a16="http://schemas.microsoft.com/office/drawing/2014/main" id="{A12A0573-6E0B-264F-8D6B-8D3EF7215C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12497" y="719119"/>
                        <a:ext cx="5238531" cy="2953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9632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8D0ED21-2017-2BC1-C787-1EFF9F041DCB}"/>
              </a:ext>
            </a:extLst>
          </p:cNvPr>
          <p:cNvSpPr>
            <a:spLocks/>
          </p:cNvSpPr>
          <p:nvPr/>
        </p:nvSpPr>
        <p:spPr>
          <a:xfrm>
            <a:off x="786632" y="96501"/>
            <a:ext cx="11137878" cy="1026545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9FF0C0A-3172-64D1-B832-C79B865138AD}"/>
              </a:ext>
            </a:extLst>
          </p:cNvPr>
          <p:cNvSpPr txBox="1"/>
          <p:nvPr/>
        </p:nvSpPr>
        <p:spPr>
          <a:xfrm>
            <a:off x="8315766" y="3085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zh-CN" altLang="en-US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219">
            <a:extLst>
              <a:ext uri="{FF2B5EF4-FFF2-40B4-BE49-F238E27FC236}">
                <a16:creationId xmlns:a16="http://schemas.microsoft.com/office/drawing/2014/main" id="{2AC64A8A-0BA3-92F0-365B-EEB4222B27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792380" y="96500"/>
            <a:ext cx="7438578" cy="332580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774A6EB-F073-12C7-B174-051B94C7DD59}"/>
              </a:ext>
            </a:extLst>
          </p:cNvPr>
          <p:cNvSpPr txBox="1"/>
          <p:nvPr/>
        </p:nvSpPr>
        <p:spPr>
          <a:xfrm>
            <a:off x="931632" y="3085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zh-CN" altLang="en-US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FEE68E6-7DCF-2F22-0CBC-BF6B4D9D63C5}"/>
              </a:ext>
            </a:extLst>
          </p:cNvPr>
          <p:cNvSpPr txBox="1"/>
          <p:nvPr/>
        </p:nvSpPr>
        <p:spPr bwMode="auto">
          <a:xfrm>
            <a:off x="1009646" y="3682906"/>
            <a:ext cx="185948" cy="3077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0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zh-CN" altLang="en-US" sz="20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3730BD-EEDF-C02D-694C-C5C52504F442}"/>
              </a:ext>
            </a:extLst>
          </p:cNvPr>
          <p:cNvSpPr txBox="1"/>
          <p:nvPr/>
        </p:nvSpPr>
        <p:spPr bwMode="auto">
          <a:xfrm>
            <a:off x="6429438" y="6743956"/>
            <a:ext cx="171522" cy="3077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0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zh-CN" altLang="en-US" sz="20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F4A9ACDF-48ED-732E-212B-6D2C9D145953}"/>
              </a:ext>
            </a:extLst>
          </p:cNvPr>
          <p:cNvGrpSpPr/>
          <p:nvPr/>
        </p:nvGrpSpPr>
        <p:grpSpPr>
          <a:xfrm>
            <a:off x="7752207" y="-39292"/>
            <a:ext cx="4961451" cy="3904319"/>
            <a:chOff x="7328205" y="-1688425"/>
            <a:chExt cx="4961451" cy="3904319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30801A87-3FED-7B5D-EBB2-A8EAAD306C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893256"/>
                </p:ext>
              </p:extLst>
            </p:nvPr>
          </p:nvGraphicFramePr>
          <p:xfrm>
            <a:off x="7328205" y="-1688425"/>
            <a:ext cx="4961451" cy="3904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4" imgW="4008546" imgH="3154112" progId="Origin95.Graph">
                    <p:embed/>
                  </p:oleObj>
                </mc:Choice>
                <mc:Fallback>
                  <p:oleObj name="Graph" r:id="rId4" imgW="4008546" imgH="3154112" progId="Origin95.Graph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30801A87-3FED-7B5D-EBB2-A8EAAD306C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28205" y="-1688425"/>
                          <a:ext cx="4961451" cy="39043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D30A1771-4B40-5025-4C85-0EEE431A6344}"/>
                </a:ext>
              </a:extLst>
            </p:cNvPr>
            <p:cNvGrpSpPr/>
            <p:nvPr/>
          </p:nvGrpSpPr>
          <p:grpSpPr>
            <a:xfrm>
              <a:off x="8901628" y="508335"/>
              <a:ext cx="2268674" cy="338553"/>
              <a:chOff x="6936004" y="4722108"/>
              <a:chExt cx="1857669" cy="283332"/>
            </a:xfrm>
          </p:grpSpPr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A8B6700-663B-BB24-F705-892F3DDB6892}"/>
                  </a:ext>
                </a:extLst>
              </p:cNvPr>
              <p:cNvSpPr txBox="1"/>
              <p:nvPr/>
            </p:nvSpPr>
            <p:spPr>
              <a:xfrm>
                <a:off x="6936004" y="4722108"/>
                <a:ext cx="244406" cy="283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094E1FA-5A08-3EDE-4A71-78CBFF564E75}"/>
                  </a:ext>
                </a:extLst>
              </p:cNvPr>
              <p:cNvSpPr txBox="1"/>
              <p:nvPr/>
            </p:nvSpPr>
            <p:spPr>
              <a:xfrm>
                <a:off x="7742636" y="4722108"/>
                <a:ext cx="244406" cy="283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D4CE761-F03F-2424-299E-A340DC81FF2E}"/>
                  </a:ext>
                </a:extLst>
              </p:cNvPr>
              <p:cNvSpPr txBox="1"/>
              <p:nvPr/>
            </p:nvSpPr>
            <p:spPr>
              <a:xfrm>
                <a:off x="8549267" y="4722108"/>
                <a:ext cx="244406" cy="283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67D3FD64-8EED-1AFC-D007-4B44BD065AC6}"/>
              </a:ext>
            </a:extLst>
          </p:cNvPr>
          <p:cNvSpPr txBox="1"/>
          <p:nvPr/>
        </p:nvSpPr>
        <p:spPr bwMode="auto">
          <a:xfrm>
            <a:off x="6429438" y="3801855"/>
            <a:ext cx="185948" cy="3077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0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zh-CN" altLang="en-US" sz="20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EE77FF0-0647-85A7-8A56-FA787568730D}"/>
              </a:ext>
            </a:extLst>
          </p:cNvPr>
          <p:cNvGrpSpPr/>
          <p:nvPr/>
        </p:nvGrpSpPr>
        <p:grpSpPr>
          <a:xfrm>
            <a:off x="6807340" y="3511969"/>
            <a:ext cx="5340350" cy="3262313"/>
            <a:chOff x="6395682" y="2114512"/>
            <a:chExt cx="5340350" cy="3262313"/>
          </a:xfrm>
        </p:grpSpPr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BF2F3089-16F0-6B82-D45A-709B06264D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8786023"/>
                </p:ext>
              </p:extLst>
            </p:nvPr>
          </p:nvGraphicFramePr>
          <p:xfrm>
            <a:off x="6395682" y="2114512"/>
            <a:ext cx="5340350" cy="326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6" imgW="5340374" imgH="3262184" progId="Origin95.Graph">
                    <p:embed/>
                  </p:oleObj>
                </mc:Choice>
                <mc:Fallback>
                  <p:oleObj name="Graph" r:id="rId6" imgW="5340374" imgH="3262184" progId="Origin95.Graph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BF2F3089-16F0-6B82-D45A-709B06264D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95682" y="2114512"/>
                          <a:ext cx="5340350" cy="3262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左大括号 16">
              <a:extLst>
                <a:ext uri="{FF2B5EF4-FFF2-40B4-BE49-F238E27FC236}">
                  <a16:creationId xmlns:a16="http://schemas.microsoft.com/office/drawing/2014/main" id="{65E90E59-900B-F459-D184-3359A37CFFA4}"/>
                </a:ext>
              </a:extLst>
            </p:cNvPr>
            <p:cNvSpPr/>
            <p:nvPr/>
          </p:nvSpPr>
          <p:spPr>
            <a:xfrm rot="5400000">
              <a:off x="8986393" y="1422616"/>
              <a:ext cx="211564" cy="2550643"/>
            </a:xfrm>
            <a:prstGeom prst="leftBrace">
              <a:avLst>
                <a:gd name="adj1" fmla="val 50193"/>
                <a:gd name="adj2" fmla="val 50000"/>
              </a:avLst>
            </a:prstGeom>
            <a:noFill/>
            <a:ln w="19050" cap="flat" cmpd="sng" algn="ctr">
              <a:solidFill>
                <a:srgbClr val="FFB3DD"/>
              </a:solidFill>
              <a:prstDash val="solid"/>
              <a:miter lim="800000"/>
              <a:extLst>
                <a:ext uri="{C807C97D-BFC1-408E-A445-0C87EB9F89A2}">
                  <ask:lineSketchStyleProps xmlns:ask="http://schemas.microsoft.com/office/drawing/2018/sketchyshapes" sd="2220602101">
                    <a:custGeom>
                      <a:avLst/>
                      <a:gdLst>
                        <a:gd name="connsiteX0" fmla="*/ 295633 w 295633"/>
                        <a:gd name="connsiteY0" fmla="*/ 1316598 h 1316598"/>
                        <a:gd name="connsiteX1" fmla="*/ 147816 w 295633"/>
                        <a:gd name="connsiteY1" fmla="*/ 1168211 h 1316598"/>
                        <a:gd name="connsiteX2" fmla="*/ 147817 w 295633"/>
                        <a:gd name="connsiteY2" fmla="*/ 806686 h 1316598"/>
                        <a:gd name="connsiteX3" fmla="*/ 0 w 295633"/>
                        <a:gd name="connsiteY3" fmla="*/ 658299 h 1316598"/>
                        <a:gd name="connsiteX4" fmla="*/ 147817 w 295633"/>
                        <a:gd name="connsiteY4" fmla="*/ 509912 h 1316598"/>
                        <a:gd name="connsiteX5" fmla="*/ 147817 w 295633"/>
                        <a:gd name="connsiteY5" fmla="*/ 148387 h 1316598"/>
                        <a:gd name="connsiteX6" fmla="*/ 295634 w 295633"/>
                        <a:gd name="connsiteY6" fmla="*/ 0 h 1316598"/>
                        <a:gd name="connsiteX7" fmla="*/ 295633 w 295633"/>
                        <a:gd name="connsiteY7" fmla="*/ 1316598 h 1316598"/>
                        <a:gd name="connsiteX0" fmla="*/ 295633 w 295633"/>
                        <a:gd name="connsiteY0" fmla="*/ 1316598 h 1316598"/>
                        <a:gd name="connsiteX1" fmla="*/ 147816 w 295633"/>
                        <a:gd name="connsiteY1" fmla="*/ 1168211 h 1316598"/>
                        <a:gd name="connsiteX2" fmla="*/ 147817 w 295633"/>
                        <a:gd name="connsiteY2" fmla="*/ 806686 h 1316598"/>
                        <a:gd name="connsiteX3" fmla="*/ 0 w 295633"/>
                        <a:gd name="connsiteY3" fmla="*/ 658299 h 1316598"/>
                        <a:gd name="connsiteX4" fmla="*/ 147817 w 295633"/>
                        <a:gd name="connsiteY4" fmla="*/ 509912 h 1316598"/>
                        <a:gd name="connsiteX5" fmla="*/ 147817 w 295633"/>
                        <a:gd name="connsiteY5" fmla="*/ 148387 h 1316598"/>
                        <a:gd name="connsiteX6" fmla="*/ 295634 w 295633"/>
                        <a:gd name="connsiteY6" fmla="*/ 0 h 131659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95633" h="1316598" stroke="0" extrusionOk="0">
                          <a:moveTo>
                            <a:pt x="295633" y="1316598"/>
                          </a:moveTo>
                          <a:cubicBezTo>
                            <a:pt x="206454" y="1312400"/>
                            <a:pt x="147795" y="1251669"/>
                            <a:pt x="147816" y="1168211"/>
                          </a:cubicBezTo>
                          <a:cubicBezTo>
                            <a:pt x="155918" y="1053090"/>
                            <a:pt x="163242" y="920320"/>
                            <a:pt x="147817" y="806686"/>
                          </a:cubicBezTo>
                          <a:cubicBezTo>
                            <a:pt x="157580" y="714700"/>
                            <a:pt x="82594" y="659591"/>
                            <a:pt x="0" y="658299"/>
                          </a:cubicBezTo>
                          <a:cubicBezTo>
                            <a:pt x="91624" y="670601"/>
                            <a:pt x="159641" y="590276"/>
                            <a:pt x="147817" y="509912"/>
                          </a:cubicBezTo>
                          <a:cubicBezTo>
                            <a:pt x="148121" y="473475"/>
                            <a:pt x="151852" y="272527"/>
                            <a:pt x="147817" y="148387"/>
                          </a:cubicBezTo>
                          <a:cubicBezTo>
                            <a:pt x="152340" y="76336"/>
                            <a:pt x="222191" y="5185"/>
                            <a:pt x="295634" y="0"/>
                          </a:cubicBezTo>
                          <a:cubicBezTo>
                            <a:pt x="317080" y="457189"/>
                            <a:pt x="250164" y="871582"/>
                            <a:pt x="295633" y="1316598"/>
                          </a:cubicBezTo>
                          <a:close/>
                        </a:path>
                        <a:path w="295633" h="1316598" fill="none" extrusionOk="0">
                          <a:moveTo>
                            <a:pt x="295633" y="1316598"/>
                          </a:moveTo>
                          <a:cubicBezTo>
                            <a:pt x="208947" y="1321981"/>
                            <a:pt x="146832" y="1242065"/>
                            <a:pt x="147816" y="1168211"/>
                          </a:cubicBezTo>
                          <a:cubicBezTo>
                            <a:pt x="149554" y="1049284"/>
                            <a:pt x="156321" y="938264"/>
                            <a:pt x="147817" y="806686"/>
                          </a:cubicBezTo>
                          <a:cubicBezTo>
                            <a:pt x="145319" y="723058"/>
                            <a:pt x="81888" y="656788"/>
                            <a:pt x="0" y="658299"/>
                          </a:cubicBezTo>
                          <a:cubicBezTo>
                            <a:pt x="80917" y="659518"/>
                            <a:pt x="140036" y="596061"/>
                            <a:pt x="147817" y="509912"/>
                          </a:cubicBezTo>
                          <a:cubicBezTo>
                            <a:pt x="123483" y="374901"/>
                            <a:pt x="173661" y="232982"/>
                            <a:pt x="147817" y="148387"/>
                          </a:cubicBezTo>
                          <a:cubicBezTo>
                            <a:pt x="155845" y="78888"/>
                            <a:pt x="217431" y="-8822"/>
                            <a:pt x="295634" y="0"/>
                          </a:cubicBezTo>
                        </a:path>
                        <a:path w="295633" h="1316598" fill="none" stroke="0" extrusionOk="0">
                          <a:moveTo>
                            <a:pt x="295633" y="1316598"/>
                          </a:moveTo>
                          <a:cubicBezTo>
                            <a:pt x="227690" y="1314955"/>
                            <a:pt x="150940" y="1245641"/>
                            <a:pt x="147816" y="1168211"/>
                          </a:cubicBezTo>
                          <a:cubicBezTo>
                            <a:pt x="155829" y="1051866"/>
                            <a:pt x="149796" y="924283"/>
                            <a:pt x="147817" y="806686"/>
                          </a:cubicBezTo>
                          <a:cubicBezTo>
                            <a:pt x="145019" y="733252"/>
                            <a:pt x="94640" y="660161"/>
                            <a:pt x="0" y="658299"/>
                          </a:cubicBezTo>
                          <a:cubicBezTo>
                            <a:pt x="70952" y="655830"/>
                            <a:pt x="146273" y="587167"/>
                            <a:pt x="147817" y="509912"/>
                          </a:cubicBezTo>
                          <a:cubicBezTo>
                            <a:pt x="148026" y="388091"/>
                            <a:pt x="174890" y="264520"/>
                            <a:pt x="147817" y="148387"/>
                          </a:cubicBezTo>
                          <a:cubicBezTo>
                            <a:pt x="143534" y="63108"/>
                            <a:pt x="216987" y="-1069"/>
                            <a:pt x="295634" y="0"/>
                          </a:cubicBezTo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左大括号 17">
              <a:extLst>
                <a:ext uri="{FF2B5EF4-FFF2-40B4-BE49-F238E27FC236}">
                  <a16:creationId xmlns:a16="http://schemas.microsoft.com/office/drawing/2014/main" id="{6333E6DC-C21C-71A0-D433-55D091A7AE1C}"/>
                </a:ext>
              </a:extLst>
            </p:cNvPr>
            <p:cNvSpPr/>
            <p:nvPr/>
          </p:nvSpPr>
          <p:spPr>
            <a:xfrm rot="5400000">
              <a:off x="10770511" y="2406879"/>
              <a:ext cx="211564" cy="588017"/>
            </a:xfrm>
            <a:prstGeom prst="leftBrace">
              <a:avLst>
                <a:gd name="adj1" fmla="val 50193"/>
                <a:gd name="adj2" fmla="val 50000"/>
              </a:avLst>
            </a:prstGeom>
            <a:noFill/>
            <a:ln w="19050" cap="flat" cmpd="sng" algn="ctr">
              <a:solidFill>
                <a:srgbClr val="D5B4ED"/>
              </a:solidFill>
              <a:prstDash val="solid"/>
              <a:miter lim="800000"/>
              <a:extLst>
                <a:ext uri="{C807C97D-BFC1-408E-A445-0C87EB9F89A2}">
                  <ask:lineSketchStyleProps xmlns:ask="http://schemas.microsoft.com/office/drawing/2018/sketchyshapes" sd="2220602101">
                    <a:custGeom>
                      <a:avLst/>
                      <a:gdLst>
                        <a:gd name="connsiteX0" fmla="*/ 295633 w 295633"/>
                        <a:gd name="connsiteY0" fmla="*/ 1316598 h 1316598"/>
                        <a:gd name="connsiteX1" fmla="*/ 147816 w 295633"/>
                        <a:gd name="connsiteY1" fmla="*/ 1168211 h 1316598"/>
                        <a:gd name="connsiteX2" fmla="*/ 147817 w 295633"/>
                        <a:gd name="connsiteY2" fmla="*/ 806686 h 1316598"/>
                        <a:gd name="connsiteX3" fmla="*/ 0 w 295633"/>
                        <a:gd name="connsiteY3" fmla="*/ 658299 h 1316598"/>
                        <a:gd name="connsiteX4" fmla="*/ 147817 w 295633"/>
                        <a:gd name="connsiteY4" fmla="*/ 509912 h 1316598"/>
                        <a:gd name="connsiteX5" fmla="*/ 147817 w 295633"/>
                        <a:gd name="connsiteY5" fmla="*/ 148387 h 1316598"/>
                        <a:gd name="connsiteX6" fmla="*/ 295634 w 295633"/>
                        <a:gd name="connsiteY6" fmla="*/ 0 h 1316598"/>
                        <a:gd name="connsiteX7" fmla="*/ 295633 w 295633"/>
                        <a:gd name="connsiteY7" fmla="*/ 1316598 h 1316598"/>
                        <a:gd name="connsiteX0" fmla="*/ 295633 w 295633"/>
                        <a:gd name="connsiteY0" fmla="*/ 1316598 h 1316598"/>
                        <a:gd name="connsiteX1" fmla="*/ 147816 w 295633"/>
                        <a:gd name="connsiteY1" fmla="*/ 1168211 h 1316598"/>
                        <a:gd name="connsiteX2" fmla="*/ 147817 w 295633"/>
                        <a:gd name="connsiteY2" fmla="*/ 806686 h 1316598"/>
                        <a:gd name="connsiteX3" fmla="*/ 0 w 295633"/>
                        <a:gd name="connsiteY3" fmla="*/ 658299 h 1316598"/>
                        <a:gd name="connsiteX4" fmla="*/ 147817 w 295633"/>
                        <a:gd name="connsiteY4" fmla="*/ 509912 h 1316598"/>
                        <a:gd name="connsiteX5" fmla="*/ 147817 w 295633"/>
                        <a:gd name="connsiteY5" fmla="*/ 148387 h 1316598"/>
                        <a:gd name="connsiteX6" fmla="*/ 295634 w 295633"/>
                        <a:gd name="connsiteY6" fmla="*/ 0 h 131659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95633" h="1316598" stroke="0" extrusionOk="0">
                          <a:moveTo>
                            <a:pt x="295633" y="1316598"/>
                          </a:moveTo>
                          <a:cubicBezTo>
                            <a:pt x="206454" y="1312400"/>
                            <a:pt x="147795" y="1251669"/>
                            <a:pt x="147816" y="1168211"/>
                          </a:cubicBezTo>
                          <a:cubicBezTo>
                            <a:pt x="155918" y="1053090"/>
                            <a:pt x="163242" y="920320"/>
                            <a:pt x="147817" y="806686"/>
                          </a:cubicBezTo>
                          <a:cubicBezTo>
                            <a:pt x="157580" y="714700"/>
                            <a:pt x="82594" y="659591"/>
                            <a:pt x="0" y="658299"/>
                          </a:cubicBezTo>
                          <a:cubicBezTo>
                            <a:pt x="91624" y="670601"/>
                            <a:pt x="159641" y="590276"/>
                            <a:pt x="147817" y="509912"/>
                          </a:cubicBezTo>
                          <a:cubicBezTo>
                            <a:pt x="148121" y="473475"/>
                            <a:pt x="151852" y="272527"/>
                            <a:pt x="147817" y="148387"/>
                          </a:cubicBezTo>
                          <a:cubicBezTo>
                            <a:pt x="152340" y="76336"/>
                            <a:pt x="222191" y="5185"/>
                            <a:pt x="295634" y="0"/>
                          </a:cubicBezTo>
                          <a:cubicBezTo>
                            <a:pt x="317080" y="457189"/>
                            <a:pt x="250164" y="871582"/>
                            <a:pt x="295633" y="1316598"/>
                          </a:cubicBezTo>
                          <a:close/>
                        </a:path>
                        <a:path w="295633" h="1316598" fill="none" extrusionOk="0">
                          <a:moveTo>
                            <a:pt x="295633" y="1316598"/>
                          </a:moveTo>
                          <a:cubicBezTo>
                            <a:pt x="208947" y="1321981"/>
                            <a:pt x="146832" y="1242065"/>
                            <a:pt x="147816" y="1168211"/>
                          </a:cubicBezTo>
                          <a:cubicBezTo>
                            <a:pt x="149554" y="1049284"/>
                            <a:pt x="156321" y="938264"/>
                            <a:pt x="147817" y="806686"/>
                          </a:cubicBezTo>
                          <a:cubicBezTo>
                            <a:pt x="145319" y="723058"/>
                            <a:pt x="81888" y="656788"/>
                            <a:pt x="0" y="658299"/>
                          </a:cubicBezTo>
                          <a:cubicBezTo>
                            <a:pt x="80917" y="659518"/>
                            <a:pt x="140036" y="596061"/>
                            <a:pt x="147817" y="509912"/>
                          </a:cubicBezTo>
                          <a:cubicBezTo>
                            <a:pt x="123483" y="374901"/>
                            <a:pt x="173661" y="232982"/>
                            <a:pt x="147817" y="148387"/>
                          </a:cubicBezTo>
                          <a:cubicBezTo>
                            <a:pt x="155845" y="78888"/>
                            <a:pt x="217431" y="-8822"/>
                            <a:pt x="295634" y="0"/>
                          </a:cubicBezTo>
                        </a:path>
                        <a:path w="295633" h="1316598" fill="none" stroke="0" extrusionOk="0">
                          <a:moveTo>
                            <a:pt x="295633" y="1316598"/>
                          </a:moveTo>
                          <a:cubicBezTo>
                            <a:pt x="227690" y="1314955"/>
                            <a:pt x="150940" y="1245641"/>
                            <a:pt x="147816" y="1168211"/>
                          </a:cubicBezTo>
                          <a:cubicBezTo>
                            <a:pt x="155829" y="1051866"/>
                            <a:pt x="149796" y="924283"/>
                            <a:pt x="147817" y="806686"/>
                          </a:cubicBezTo>
                          <a:cubicBezTo>
                            <a:pt x="145019" y="733252"/>
                            <a:pt x="94640" y="660161"/>
                            <a:pt x="0" y="658299"/>
                          </a:cubicBezTo>
                          <a:cubicBezTo>
                            <a:pt x="70952" y="655830"/>
                            <a:pt x="146273" y="587167"/>
                            <a:pt x="147817" y="509912"/>
                          </a:cubicBezTo>
                          <a:cubicBezTo>
                            <a:pt x="148026" y="388091"/>
                            <a:pt x="174890" y="264520"/>
                            <a:pt x="147817" y="148387"/>
                          </a:cubicBezTo>
                          <a:cubicBezTo>
                            <a:pt x="143534" y="63108"/>
                            <a:pt x="216987" y="-1069"/>
                            <a:pt x="295634" y="0"/>
                          </a:cubicBezTo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69D26A49-D5DB-41C0-10BF-12963D00B9EB}"/>
                </a:ext>
              </a:extLst>
            </p:cNvPr>
            <p:cNvSpPr/>
            <p:nvPr/>
          </p:nvSpPr>
          <p:spPr>
            <a:xfrm>
              <a:off x="8949326" y="2244014"/>
              <a:ext cx="285698" cy="312163"/>
            </a:xfrm>
            <a:prstGeom prst="roundRect">
              <a:avLst>
                <a:gd name="adj" fmla="val 50000"/>
              </a:avLst>
            </a:prstGeom>
            <a:solidFill>
              <a:srgbClr val="FFE0E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1</a:t>
              </a:r>
              <a:endParaRPr kumimoji="0" lang="zh-CN" alt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EA35B741-985A-89DA-FC50-F3FA90000D7C}"/>
                </a:ext>
              </a:extLst>
            </p:cNvPr>
            <p:cNvSpPr/>
            <p:nvPr/>
          </p:nvSpPr>
          <p:spPr>
            <a:xfrm>
              <a:off x="10732519" y="2244014"/>
              <a:ext cx="292662" cy="312856"/>
            </a:xfrm>
            <a:prstGeom prst="roundRect">
              <a:avLst>
                <a:gd name="adj" fmla="val 50000"/>
              </a:avLst>
            </a:prstGeom>
            <a:solidFill>
              <a:srgbClr val="D5B4ED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2</a:t>
              </a:r>
              <a:endParaRPr kumimoji="0" lang="zh-CN" alt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933F842E-9BD0-4D65-9A1F-C74F9025CC1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191" y="4232622"/>
            <a:ext cx="6088307" cy="5670201"/>
          </a:xfrm>
          <a:prstGeom prst="rect">
            <a:avLst/>
          </a:prstGeom>
        </p:spPr>
      </p:pic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58F97FB-2E24-175A-F885-74A2CE9ED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09013"/>
              </p:ext>
            </p:extLst>
          </p:nvPr>
        </p:nvGraphicFramePr>
        <p:xfrm>
          <a:off x="6176607" y="6862617"/>
          <a:ext cx="6850875" cy="410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9" imgW="5933749" imgH="3558375" progId="Origin95.Graph">
                  <p:embed/>
                </p:oleObj>
              </mc:Choice>
              <mc:Fallback>
                <p:oleObj name="Graph" r:id="rId9" imgW="5933749" imgH="3558375" progId="Origin95.Graph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58F97FB-2E24-175A-F885-74A2CE9ED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6607" y="6862617"/>
                        <a:ext cx="6850875" cy="410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左大括号 22">
            <a:extLst>
              <a:ext uri="{FF2B5EF4-FFF2-40B4-BE49-F238E27FC236}">
                <a16:creationId xmlns:a16="http://schemas.microsoft.com/office/drawing/2014/main" id="{990EF9D4-D6D5-92C5-889E-FF96EBD9978D}"/>
              </a:ext>
            </a:extLst>
          </p:cNvPr>
          <p:cNvSpPr/>
          <p:nvPr/>
        </p:nvSpPr>
        <p:spPr>
          <a:xfrm rot="5400000">
            <a:off x="9419929" y="6771480"/>
            <a:ext cx="170891" cy="2756533"/>
          </a:xfrm>
          <a:prstGeom prst="leftBrace">
            <a:avLst>
              <a:gd name="adj1" fmla="val 50193"/>
              <a:gd name="adj2" fmla="val 50000"/>
            </a:avLst>
          </a:prstGeom>
          <a:noFill/>
          <a:ln w="19050" cap="flat" cmpd="sng" algn="ctr">
            <a:solidFill>
              <a:srgbClr val="C0E0FF"/>
            </a:solidFill>
            <a:prstDash val="solid"/>
            <a:miter lim="800000"/>
            <a:extLst>
              <a:ext uri="{C807C97D-BFC1-408E-A445-0C87EB9F89A2}">
                <ask:lineSketchStyleProps xmlns:ask="http://schemas.microsoft.com/office/drawing/2018/sketchyshapes" sd="2220602101">
                  <a:custGeom>
                    <a:avLst/>
                    <a:gdLst>
                      <a:gd name="connsiteX0" fmla="*/ 295633 w 295633"/>
                      <a:gd name="connsiteY0" fmla="*/ 1316598 h 1316598"/>
                      <a:gd name="connsiteX1" fmla="*/ 147816 w 295633"/>
                      <a:gd name="connsiteY1" fmla="*/ 1168211 h 1316598"/>
                      <a:gd name="connsiteX2" fmla="*/ 147817 w 295633"/>
                      <a:gd name="connsiteY2" fmla="*/ 806686 h 1316598"/>
                      <a:gd name="connsiteX3" fmla="*/ 0 w 295633"/>
                      <a:gd name="connsiteY3" fmla="*/ 658299 h 1316598"/>
                      <a:gd name="connsiteX4" fmla="*/ 147817 w 295633"/>
                      <a:gd name="connsiteY4" fmla="*/ 509912 h 1316598"/>
                      <a:gd name="connsiteX5" fmla="*/ 147817 w 295633"/>
                      <a:gd name="connsiteY5" fmla="*/ 148387 h 1316598"/>
                      <a:gd name="connsiteX6" fmla="*/ 295634 w 295633"/>
                      <a:gd name="connsiteY6" fmla="*/ 0 h 1316598"/>
                      <a:gd name="connsiteX7" fmla="*/ 295633 w 295633"/>
                      <a:gd name="connsiteY7" fmla="*/ 1316598 h 1316598"/>
                      <a:gd name="connsiteX0" fmla="*/ 295633 w 295633"/>
                      <a:gd name="connsiteY0" fmla="*/ 1316598 h 1316598"/>
                      <a:gd name="connsiteX1" fmla="*/ 147816 w 295633"/>
                      <a:gd name="connsiteY1" fmla="*/ 1168211 h 1316598"/>
                      <a:gd name="connsiteX2" fmla="*/ 147817 w 295633"/>
                      <a:gd name="connsiteY2" fmla="*/ 806686 h 1316598"/>
                      <a:gd name="connsiteX3" fmla="*/ 0 w 295633"/>
                      <a:gd name="connsiteY3" fmla="*/ 658299 h 1316598"/>
                      <a:gd name="connsiteX4" fmla="*/ 147817 w 295633"/>
                      <a:gd name="connsiteY4" fmla="*/ 509912 h 1316598"/>
                      <a:gd name="connsiteX5" fmla="*/ 147817 w 295633"/>
                      <a:gd name="connsiteY5" fmla="*/ 148387 h 1316598"/>
                      <a:gd name="connsiteX6" fmla="*/ 295634 w 295633"/>
                      <a:gd name="connsiteY6" fmla="*/ 0 h 131659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95633" h="1316598" stroke="0" extrusionOk="0">
                        <a:moveTo>
                          <a:pt x="295633" y="1316598"/>
                        </a:moveTo>
                        <a:cubicBezTo>
                          <a:pt x="206454" y="1312400"/>
                          <a:pt x="147795" y="1251669"/>
                          <a:pt x="147816" y="1168211"/>
                        </a:cubicBezTo>
                        <a:cubicBezTo>
                          <a:pt x="155918" y="1053090"/>
                          <a:pt x="163242" y="920320"/>
                          <a:pt x="147817" y="806686"/>
                        </a:cubicBezTo>
                        <a:cubicBezTo>
                          <a:pt x="157580" y="714700"/>
                          <a:pt x="82594" y="659591"/>
                          <a:pt x="0" y="658299"/>
                        </a:cubicBezTo>
                        <a:cubicBezTo>
                          <a:pt x="91624" y="670601"/>
                          <a:pt x="159641" y="590276"/>
                          <a:pt x="147817" y="509912"/>
                        </a:cubicBezTo>
                        <a:cubicBezTo>
                          <a:pt x="148121" y="473475"/>
                          <a:pt x="151852" y="272527"/>
                          <a:pt x="147817" y="148387"/>
                        </a:cubicBezTo>
                        <a:cubicBezTo>
                          <a:pt x="152340" y="76336"/>
                          <a:pt x="222191" y="5185"/>
                          <a:pt x="295634" y="0"/>
                        </a:cubicBezTo>
                        <a:cubicBezTo>
                          <a:pt x="317080" y="457189"/>
                          <a:pt x="250164" y="871582"/>
                          <a:pt x="295633" y="1316598"/>
                        </a:cubicBezTo>
                        <a:close/>
                      </a:path>
                      <a:path w="295633" h="1316598" fill="none" extrusionOk="0">
                        <a:moveTo>
                          <a:pt x="295633" y="1316598"/>
                        </a:moveTo>
                        <a:cubicBezTo>
                          <a:pt x="208947" y="1321981"/>
                          <a:pt x="146832" y="1242065"/>
                          <a:pt x="147816" y="1168211"/>
                        </a:cubicBezTo>
                        <a:cubicBezTo>
                          <a:pt x="149554" y="1049284"/>
                          <a:pt x="156321" y="938264"/>
                          <a:pt x="147817" y="806686"/>
                        </a:cubicBezTo>
                        <a:cubicBezTo>
                          <a:pt x="145319" y="723058"/>
                          <a:pt x="81888" y="656788"/>
                          <a:pt x="0" y="658299"/>
                        </a:cubicBezTo>
                        <a:cubicBezTo>
                          <a:pt x="80917" y="659518"/>
                          <a:pt x="140036" y="596061"/>
                          <a:pt x="147817" y="509912"/>
                        </a:cubicBezTo>
                        <a:cubicBezTo>
                          <a:pt x="123483" y="374901"/>
                          <a:pt x="173661" y="232982"/>
                          <a:pt x="147817" y="148387"/>
                        </a:cubicBezTo>
                        <a:cubicBezTo>
                          <a:pt x="155845" y="78888"/>
                          <a:pt x="217431" y="-8822"/>
                          <a:pt x="295634" y="0"/>
                        </a:cubicBezTo>
                      </a:path>
                      <a:path w="295633" h="1316598" fill="none" stroke="0" extrusionOk="0">
                        <a:moveTo>
                          <a:pt x="295633" y="1316598"/>
                        </a:moveTo>
                        <a:cubicBezTo>
                          <a:pt x="227690" y="1314955"/>
                          <a:pt x="150940" y="1245641"/>
                          <a:pt x="147816" y="1168211"/>
                        </a:cubicBezTo>
                        <a:cubicBezTo>
                          <a:pt x="155829" y="1051866"/>
                          <a:pt x="149796" y="924283"/>
                          <a:pt x="147817" y="806686"/>
                        </a:cubicBezTo>
                        <a:cubicBezTo>
                          <a:pt x="145019" y="733252"/>
                          <a:pt x="94640" y="660161"/>
                          <a:pt x="0" y="658299"/>
                        </a:cubicBezTo>
                        <a:cubicBezTo>
                          <a:pt x="70952" y="655830"/>
                          <a:pt x="146273" y="587167"/>
                          <a:pt x="147817" y="509912"/>
                        </a:cubicBezTo>
                        <a:cubicBezTo>
                          <a:pt x="148026" y="388091"/>
                          <a:pt x="174890" y="264520"/>
                          <a:pt x="147817" y="148387"/>
                        </a:cubicBezTo>
                        <a:cubicBezTo>
                          <a:pt x="143534" y="63108"/>
                          <a:pt x="216987" y="-1069"/>
                          <a:pt x="295634" y="0"/>
                        </a:cubicBezTo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4" name="左大括号 23">
            <a:extLst>
              <a:ext uri="{FF2B5EF4-FFF2-40B4-BE49-F238E27FC236}">
                <a16:creationId xmlns:a16="http://schemas.microsoft.com/office/drawing/2014/main" id="{4ADEAD0B-FBA0-8F75-B4BA-474E6714121A}"/>
              </a:ext>
            </a:extLst>
          </p:cNvPr>
          <p:cNvSpPr/>
          <p:nvPr/>
        </p:nvSpPr>
        <p:spPr>
          <a:xfrm rot="5400000">
            <a:off x="11399867" y="7326275"/>
            <a:ext cx="127370" cy="382919"/>
          </a:xfrm>
          <a:prstGeom prst="leftBrace">
            <a:avLst>
              <a:gd name="adj1" fmla="val 50193"/>
              <a:gd name="adj2" fmla="val 50000"/>
            </a:avLst>
          </a:prstGeom>
          <a:noFill/>
          <a:ln w="19050" cap="flat" cmpd="sng" algn="ctr">
            <a:solidFill>
              <a:srgbClr val="4080FF"/>
            </a:solidFill>
            <a:prstDash val="solid"/>
            <a:miter lim="800000"/>
            <a:extLst>
              <a:ext uri="{C807C97D-BFC1-408E-A445-0C87EB9F89A2}">
                <ask:lineSketchStyleProps xmlns:ask="http://schemas.microsoft.com/office/drawing/2018/sketchyshapes" sd="2220602101">
                  <a:custGeom>
                    <a:avLst/>
                    <a:gdLst>
                      <a:gd name="connsiteX0" fmla="*/ 295633 w 295633"/>
                      <a:gd name="connsiteY0" fmla="*/ 1316598 h 1316598"/>
                      <a:gd name="connsiteX1" fmla="*/ 147816 w 295633"/>
                      <a:gd name="connsiteY1" fmla="*/ 1168211 h 1316598"/>
                      <a:gd name="connsiteX2" fmla="*/ 147817 w 295633"/>
                      <a:gd name="connsiteY2" fmla="*/ 806686 h 1316598"/>
                      <a:gd name="connsiteX3" fmla="*/ 0 w 295633"/>
                      <a:gd name="connsiteY3" fmla="*/ 658299 h 1316598"/>
                      <a:gd name="connsiteX4" fmla="*/ 147817 w 295633"/>
                      <a:gd name="connsiteY4" fmla="*/ 509912 h 1316598"/>
                      <a:gd name="connsiteX5" fmla="*/ 147817 w 295633"/>
                      <a:gd name="connsiteY5" fmla="*/ 148387 h 1316598"/>
                      <a:gd name="connsiteX6" fmla="*/ 295634 w 295633"/>
                      <a:gd name="connsiteY6" fmla="*/ 0 h 1316598"/>
                      <a:gd name="connsiteX7" fmla="*/ 295633 w 295633"/>
                      <a:gd name="connsiteY7" fmla="*/ 1316598 h 1316598"/>
                      <a:gd name="connsiteX0" fmla="*/ 295633 w 295633"/>
                      <a:gd name="connsiteY0" fmla="*/ 1316598 h 1316598"/>
                      <a:gd name="connsiteX1" fmla="*/ 147816 w 295633"/>
                      <a:gd name="connsiteY1" fmla="*/ 1168211 h 1316598"/>
                      <a:gd name="connsiteX2" fmla="*/ 147817 w 295633"/>
                      <a:gd name="connsiteY2" fmla="*/ 806686 h 1316598"/>
                      <a:gd name="connsiteX3" fmla="*/ 0 w 295633"/>
                      <a:gd name="connsiteY3" fmla="*/ 658299 h 1316598"/>
                      <a:gd name="connsiteX4" fmla="*/ 147817 w 295633"/>
                      <a:gd name="connsiteY4" fmla="*/ 509912 h 1316598"/>
                      <a:gd name="connsiteX5" fmla="*/ 147817 w 295633"/>
                      <a:gd name="connsiteY5" fmla="*/ 148387 h 1316598"/>
                      <a:gd name="connsiteX6" fmla="*/ 295634 w 295633"/>
                      <a:gd name="connsiteY6" fmla="*/ 0 h 131659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95633" h="1316598" stroke="0" extrusionOk="0">
                        <a:moveTo>
                          <a:pt x="295633" y="1316598"/>
                        </a:moveTo>
                        <a:cubicBezTo>
                          <a:pt x="206454" y="1312400"/>
                          <a:pt x="147795" y="1251669"/>
                          <a:pt x="147816" y="1168211"/>
                        </a:cubicBezTo>
                        <a:cubicBezTo>
                          <a:pt x="155918" y="1053090"/>
                          <a:pt x="163242" y="920320"/>
                          <a:pt x="147817" y="806686"/>
                        </a:cubicBezTo>
                        <a:cubicBezTo>
                          <a:pt x="157580" y="714700"/>
                          <a:pt x="82594" y="659591"/>
                          <a:pt x="0" y="658299"/>
                        </a:cubicBezTo>
                        <a:cubicBezTo>
                          <a:pt x="91624" y="670601"/>
                          <a:pt x="159641" y="590276"/>
                          <a:pt x="147817" y="509912"/>
                        </a:cubicBezTo>
                        <a:cubicBezTo>
                          <a:pt x="148121" y="473475"/>
                          <a:pt x="151852" y="272527"/>
                          <a:pt x="147817" y="148387"/>
                        </a:cubicBezTo>
                        <a:cubicBezTo>
                          <a:pt x="152340" y="76336"/>
                          <a:pt x="222191" y="5185"/>
                          <a:pt x="295634" y="0"/>
                        </a:cubicBezTo>
                        <a:cubicBezTo>
                          <a:pt x="317080" y="457189"/>
                          <a:pt x="250164" y="871582"/>
                          <a:pt x="295633" y="1316598"/>
                        </a:cubicBezTo>
                        <a:close/>
                      </a:path>
                      <a:path w="295633" h="1316598" fill="none" extrusionOk="0">
                        <a:moveTo>
                          <a:pt x="295633" y="1316598"/>
                        </a:moveTo>
                        <a:cubicBezTo>
                          <a:pt x="208947" y="1321981"/>
                          <a:pt x="146832" y="1242065"/>
                          <a:pt x="147816" y="1168211"/>
                        </a:cubicBezTo>
                        <a:cubicBezTo>
                          <a:pt x="149554" y="1049284"/>
                          <a:pt x="156321" y="938264"/>
                          <a:pt x="147817" y="806686"/>
                        </a:cubicBezTo>
                        <a:cubicBezTo>
                          <a:pt x="145319" y="723058"/>
                          <a:pt x="81888" y="656788"/>
                          <a:pt x="0" y="658299"/>
                        </a:cubicBezTo>
                        <a:cubicBezTo>
                          <a:pt x="80917" y="659518"/>
                          <a:pt x="140036" y="596061"/>
                          <a:pt x="147817" y="509912"/>
                        </a:cubicBezTo>
                        <a:cubicBezTo>
                          <a:pt x="123483" y="374901"/>
                          <a:pt x="173661" y="232982"/>
                          <a:pt x="147817" y="148387"/>
                        </a:cubicBezTo>
                        <a:cubicBezTo>
                          <a:pt x="155845" y="78888"/>
                          <a:pt x="217431" y="-8822"/>
                          <a:pt x="295634" y="0"/>
                        </a:cubicBezTo>
                      </a:path>
                      <a:path w="295633" h="1316598" fill="none" stroke="0" extrusionOk="0">
                        <a:moveTo>
                          <a:pt x="295633" y="1316598"/>
                        </a:moveTo>
                        <a:cubicBezTo>
                          <a:pt x="227690" y="1314955"/>
                          <a:pt x="150940" y="1245641"/>
                          <a:pt x="147816" y="1168211"/>
                        </a:cubicBezTo>
                        <a:cubicBezTo>
                          <a:pt x="155829" y="1051866"/>
                          <a:pt x="149796" y="924283"/>
                          <a:pt x="147817" y="806686"/>
                        </a:cubicBezTo>
                        <a:cubicBezTo>
                          <a:pt x="145019" y="733252"/>
                          <a:pt x="94640" y="660161"/>
                          <a:pt x="0" y="658299"/>
                        </a:cubicBezTo>
                        <a:cubicBezTo>
                          <a:pt x="70952" y="655830"/>
                          <a:pt x="146273" y="587167"/>
                          <a:pt x="147817" y="509912"/>
                        </a:cubicBezTo>
                        <a:cubicBezTo>
                          <a:pt x="148026" y="388091"/>
                          <a:pt x="174890" y="264520"/>
                          <a:pt x="147817" y="148387"/>
                        </a:cubicBezTo>
                        <a:cubicBezTo>
                          <a:pt x="143534" y="63108"/>
                          <a:pt x="216987" y="-1069"/>
                          <a:pt x="295634" y="0"/>
                        </a:cubicBezTo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15BE3B1E-3A57-451C-D4B7-2EE2BCFA9024}"/>
              </a:ext>
            </a:extLst>
          </p:cNvPr>
          <p:cNvSpPr/>
          <p:nvPr/>
        </p:nvSpPr>
        <p:spPr>
          <a:xfrm>
            <a:off x="9360984" y="7713542"/>
            <a:ext cx="292662" cy="312856"/>
          </a:xfrm>
          <a:prstGeom prst="roundRect">
            <a:avLst>
              <a:gd name="adj" fmla="val 50000"/>
            </a:avLst>
          </a:prstGeom>
          <a:solidFill>
            <a:srgbClr val="C0E0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3</a:t>
            </a:r>
            <a:endParaRPr kumimoji="0" lang="zh-CN" altLang="en-US" sz="1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E0451F42-7F87-6C1D-3E40-8C8FAC4BF9BF}"/>
              </a:ext>
            </a:extLst>
          </p:cNvPr>
          <p:cNvSpPr/>
          <p:nvPr/>
        </p:nvSpPr>
        <p:spPr>
          <a:xfrm>
            <a:off x="11317221" y="7069597"/>
            <a:ext cx="292662" cy="312856"/>
          </a:xfrm>
          <a:prstGeom prst="roundRect">
            <a:avLst>
              <a:gd name="adj" fmla="val 50000"/>
            </a:avLst>
          </a:prstGeom>
          <a:solidFill>
            <a:srgbClr val="33679B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</a:t>
            </a:r>
            <a:endParaRPr kumimoji="0" lang="zh-CN" altLang="en-US" sz="14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09DD1D6A-32A7-E1AA-0050-D87B476E2E65}"/>
              </a:ext>
            </a:extLst>
          </p:cNvPr>
          <p:cNvSpPr/>
          <p:nvPr/>
        </p:nvSpPr>
        <p:spPr>
          <a:xfrm>
            <a:off x="7237127" y="8342584"/>
            <a:ext cx="285698" cy="312163"/>
          </a:xfrm>
          <a:prstGeom prst="roundRect">
            <a:avLst>
              <a:gd name="adj" fmla="val 50000"/>
            </a:avLst>
          </a:prstGeom>
          <a:solidFill>
            <a:srgbClr val="FFE0E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</a:t>
            </a:r>
            <a:endParaRPr kumimoji="0" lang="zh-CN" altLang="en-US" sz="1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7249C6D3-D0A6-3B2B-4630-99C43ED10094}"/>
              </a:ext>
            </a:extLst>
          </p:cNvPr>
          <p:cNvSpPr/>
          <p:nvPr/>
        </p:nvSpPr>
        <p:spPr>
          <a:xfrm>
            <a:off x="7635318" y="8210692"/>
            <a:ext cx="292662" cy="312856"/>
          </a:xfrm>
          <a:prstGeom prst="roundRect">
            <a:avLst>
              <a:gd name="adj" fmla="val 50000"/>
            </a:avLst>
          </a:prstGeom>
          <a:solidFill>
            <a:srgbClr val="D5B4E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</a:t>
            </a:r>
            <a:endParaRPr kumimoji="0" lang="zh-CN" altLang="en-US" sz="1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4C67AEA-6155-726A-FE17-6FFB4C8489CB}"/>
              </a:ext>
            </a:extLst>
          </p:cNvPr>
          <p:cNvSpPr txBox="1"/>
          <p:nvPr/>
        </p:nvSpPr>
        <p:spPr>
          <a:xfrm rot="20002285">
            <a:off x="10498474" y="7313098"/>
            <a:ext cx="8584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E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弧形 29">
            <a:extLst>
              <a:ext uri="{FF2B5EF4-FFF2-40B4-BE49-F238E27FC236}">
                <a16:creationId xmlns:a16="http://schemas.microsoft.com/office/drawing/2014/main" id="{1A013D29-196F-ACE7-E185-71FF3F37722E}"/>
              </a:ext>
            </a:extLst>
          </p:cNvPr>
          <p:cNvSpPr/>
          <p:nvPr/>
        </p:nvSpPr>
        <p:spPr>
          <a:xfrm rot="4085277">
            <a:off x="8099700" y="2951180"/>
            <a:ext cx="3139183" cy="7139587"/>
          </a:xfrm>
          <a:prstGeom prst="arc">
            <a:avLst>
              <a:gd name="adj1" fmla="val 19131562"/>
              <a:gd name="adj2" fmla="val 3540221"/>
            </a:avLst>
          </a:prstGeom>
          <a:noFill/>
          <a:ln w="38100" cap="rnd" cmpd="sng" algn="ctr">
            <a:gradFill>
              <a:gsLst>
                <a:gs pos="0">
                  <a:srgbClr val="002060"/>
                </a:gs>
                <a:gs pos="74000">
                  <a:srgbClr val="4472C4">
                    <a:lumMod val="45000"/>
                    <a:lumOff val="55000"/>
                  </a:srgbClr>
                </a:gs>
                <a:gs pos="99000">
                  <a:srgbClr val="5B9BD5">
                    <a:lumMod val="20000"/>
                    <a:lumOff val="80000"/>
                  </a:srgbClr>
                </a:gs>
              </a:gsLst>
              <a:lin ang="5400000" scaled="1"/>
            </a:gradFill>
            <a:prstDash val="solid"/>
            <a:miter lim="800000"/>
            <a:headEnd type="stealth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id="{E7A74344-6EC3-DFC5-55B1-B8DEC725F192}"/>
              </a:ext>
            </a:extLst>
          </p:cNvPr>
          <p:cNvSpPr txBox="1"/>
          <p:nvPr/>
        </p:nvSpPr>
        <p:spPr>
          <a:xfrm>
            <a:off x="97630" y="0"/>
            <a:ext cx="1582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2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9001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26437C6-36E8-107B-E95B-3B3ADD0668F1}"/>
              </a:ext>
            </a:extLst>
          </p:cNvPr>
          <p:cNvSpPr/>
          <p:nvPr/>
        </p:nvSpPr>
        <p:spPr>
          <a:xfrm>
            <a:off x="0" y="408201"/>
            <a:ext cx="12730485" cy="1067635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9A38EEB-2B91-CA03-C1F5-F20CD2448194}"/>
              </a:ext>
            </a:extLst>
          </p:cNvPr>
          <p:cNvSpPr txBox="1"/>
          <p:nvPr/>
        </p:nvSpPr>
        <p:spPr>
          <a:xfrm>
            <a:off x="97630" y="0"/>
            <a:ext cx="1582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3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1281A870-C170-C801-1198-819069D91ED9}"/>
              </a:ext>
            </a:extLst>
          </p:cNvPr>
          <p:cNvSpPr txBox="1"/>
          <p:nvPr/>
        </p:nvSpPr>
        <p:spPr bwMode="auto">
          <a:xfrm>
            <a:off x="6773441" y="6172095"/>
            <a:ext cx="185948" cy="3077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0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zh-CN" altLang="en-US" sz="20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01D3995-1D7F-9129-C272-B8A7ADE6BD52}"/>
              </a:ext>
            </a:extLst>
          </p:cNvPr>
          <p:cNvSpPr txBox="1"/>
          <p:nvPr/>
        </p:nvSpPr>
        <p:spPr bwMode="auto">
          <a:xfrm>
            <a:off x="394713" y="628119"/>
            <a:ext cx="185948" cy="3077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0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zh-CN" altLang="en-US" sz="20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20F28237-80E4-DBD7-531B-2D67ADB19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84495"/>
              </p:ext>
            </p:extLst>
          </p:nvPr>
        </p:nvGraphicFramePr>
        <p:xfrm>
          <a:off x="3153099" y="859917"/>
          <a:ext cx="3527425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1471873" imgH="1158198" progId="Origin95.Graph">
                  <p:embed/>
                </p:oleObj>
              </mc:Choice>
              <mc:Fallback>
                <p:oleObj name="Graph" r:id="rId2" imgW="1471873" imgH="1158198" progId="Origin95.Graph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20F28237-80E4-DBD7-531B-2D67ADB19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3099" y="859917"/>
                        <a:ext cx="3527425" cy="277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2E30E3D9-1531-4815-726E-F700D978D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13977"/>
              </p:ext>
            </p:extLst>
          </p:nvPr>
        </p:nvGraphicFramePr>
        <p:xfrm>
          <a:off x="6069336" y="883729"/>
          <a:ext cx="3482975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1471873" imgH="1158198" progId="Origin95.Graph">
                  <p:embed/>
                </p:oleObj>
              </mc:Choice>
              <mc:Fallback>
                <p:oleObj name="Graph" r:id="rId4" imgW="1471873" imgH="1158198" progId="Origin95.Graph">
                  <p:embed/>
                  <p:pic>
                    <p:nvPicPr>
                      <p:cNvPr id="112" name="对象 111">
                        <a:extLst>
                          <a:ext uri="{FF2B5EF4-FFF2-40B4-BE49-F238E27FC236}">
                            <a16:creationId xmlns:a16="http://schemas.microsoft.com/office/drawing/2014/main" id="{2E30E3D9-1531-4815-726E-F700D978D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9336" y="883729"/>
                        <a:ext cx="3482975" cy="274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>
            <a:extLst>
              <a:ext uri="{FF2B5EF4-FFF2-40B4-BE49-F238E27FC236}">
                <a16:creationId xmlns:a16="http://schemas.microsoft.com/office/drawing/2014/main" id="{781D484F-D719-F8A4-0FCF-A7E78ED3A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53597"/>
              </p:ext>
            </p:extLst>
          </p:nvPr>
        </p:nvGraphicFramePr>
        <p:xfrm>
          <a:off x="8934773" y="795972"/>
          <a:ext cx="3795713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1483066" imgH="1134721" progId="Origin95.Graph">
                  <p:embed/>
                </p:oleObj>
              </mc:Choice>
              <mc:Fallback>
                <p:oleObj name="Graph" r:id="rId6" imgW="1483066" imgH="1134721" progId="Origin95.Graph">
                  <p:embed/>
                  <p:pic>
                    <p:nvPicPr>
                      <p:cNvPr id="113" name="对象 112">
                        <a:extLst>
                          <a:ext uri="{FF2B5EF4-FFF2-40B4-BE49-F238E27FC236}">
                            <a16:creationId xmlns:a16="http://schemas.microsoft.com/office/drawing/2014/main" id="{781D484F-D719-F8A4-0FCF-A7E78ED3A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34773" y="795972"/>
                        <a:ext cx="3795713" cy="290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>
            <a:extLst>
              <a:ext uri="{FF2B5EF4-FFF2-40B4-BE49-F238E27FC236}">
                <a16:creationId xmlns:a16="http://schemas.microsoft.com/office/drawing/2014/main" id="{7BEBAA08-DFB4-FE3B-EEFE-0105268FC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11932"/>
              </p:ext>
            </p:extLst>
          </p:nvPr>
        </p:nvGraphicFramePr>
        <p:xfrm>
          <a:off x="127323" y="3430079"/>
          <a:ext cx="3514726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1471873" imgH="1158198" progId="Origin95.Graph">
                  <p:embed/>
                </p:oleObj>
              </mc:Choice>
              <mc:Fallback>
                <p:oleObj name="Graph" r:id="rId8" imgW="1471873" imgH="1158198" progId="Origin95.Graph">
                  <p:embed/>
                  <p:pic>
                    <p:nvPicPr>
                      <p:cNvPr id="114" name="对象 113">
                        <a:extLst>
                          <a:ext uri="{FF2B5EF4-FFF2-40B4-BE49-F238E27FC236}">
                            <a16:creationId xmlns:a16="http://schemas.microsoft.com/office/drawing/2014/main" id="{7BEBAA08-DFB4-FE3B-EEFE-0105268FC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323" y="3430079"/>
                        <a:ext cx="3514726" cy="277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>
            <a:extLst>
              <a:ext uri="{FF2B5EF4-FFF2-40B4-BE49-F238E27FC236}">
                <a16:creationId xmlns:a16="http://schemas.microsoft.com/office/drawing/2014/main" id="{79F1D591-59CC-0996-0C78-1D5A61320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87074"/>
              </p:ext>
            </p:extLst>
          </p:nvPr>
        </p:nvGraphicFramePr>
        <p:xfrm>
          <a:off x="3108649" y="3338004"/>
          <a:ext cx="3654425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0" imgW="1471873" imgH="1158198" progId="Origin95.Graph">
                  <p:embed/>
                </p:oleObj>
              </mc:Choice>
              <mc:Fallback>
                <p:oleObj name="Graph" r:id="rId10" imgW="1471873" imgH="1158198" progId="Origin95.Graph">
                  <p:embed/>
                  <p:pic>
                    <p:nvPicPr>
                      <p:cNvPr id="115" name="对象 114">
                        <a:extLst>
                          <a:ext uri="{FF2B5EF4-FFF2-40B4-BE49-F238E27FC236}">
                            <a16:creationId xmlns:a16="http://schemas.microsoft.com/office/drawing/2014/main" id="{79F1D591-59CC-0996-0C78-1D5A61320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8649" y="3338004"/>
                        <a:ext cx="3654425" cy="287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>
            <a:extLst>
              <a:ext uri="{FF2B5EF4-FFF2-40B4-BE49-F238E27FC236}">
                <a16:creationId xmlns:a16="http://schemas.microsoft.com/office/drawing/2014/main" id="{96A10B4E-C937-187D-D2B5-6C797DB81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65068"/>
              </p:ext>
            </p:extLst>
          </p:nvPr>
        </p:nvGraphicFramePr>
        <p:xfrm>
          <a:off x="6048699" y="3412617"/>
          <a:ext cx="3538537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2" imgW="1471873" imgH="1158198" progId="Origin95.Graph">
                  <p:embed/>
                </p:oleObj>
              </mc:Choice>
              <mc:Fallback>
                <p:oleObj name="Graph" r:id="rId12" imgW="1471873" imgH="1158198" progId="Origin95.Graph">
                  <p:embed/>
                  <p:pic>
                    <p:nvPicPr>
                      <p:cNvPr id="116" name="对象 115">
                        <a:extLst>
                          <a:ext uri="{FF2B5EF4-FFF2-40B4-BE49-F238E27FC236}">
                            <a16:creationId xmlns:a16="http://schemas.microsoft.com/office/drawing/2014/main" id="{96A10B4E-C937-187D-D2B5-6C797DB81B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48699" y="3412617"/>
                        <a:ext cx="3538537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" name="图片 116" descr="背景图案&#10;&#10;低可信度描述已自动生成">
            <a:extLst>
              <a:ext uri="{FF2B5EF4-FFF2-40B4-BE49-F238E27FC236}">
                <a16:creationId xmlns:a16="http://schemas.microsoft.com/office/drawing/2014/main" id="{EC99EE25-D155-D879-993A-616D7C3F85EF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69" t="24460" r="32785" b="35036"/>
          <a:stretch/>
        </p:blipFill>
        <p:spPr>
          <a:xfrm rot="5400000">
            <a:off x="250573" y="1451189"/>
            <a:ext cx="1911927" cy="1215345"/>
          </a:xfrm>
          <a:prstGeom prst="rect">
            <a:avLst/>
          </a:prstGeom>
          <a:ln w="19050">
            <a:solidFill>
              <a:sysClr val="windowText" lastClr="000000"/>
            </a:solidFill>
          </a:ln>
        </p:spPr>
      </p:pic>
      <p:pic>
        <p:nvPicPr>
          <p:cNvPr id="118" name="图片 117" descr="卡通人物&#10;&#10;中度可信度描述已自动生成">
            <a:extLst>
              <a:ext uri="{FF2B5EF4-FFF2-40B4-BE49-F238E27FC236}">
                <a16:creationId xmlns:a16="http://schemas.microsoft.com/office/drawing/2014/main" id="{30D800FF-5C23-ECFD-6654-A61CB0391C7E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4" t="17711" r="32215" b="37980"/>
          <a:stretch/>
        </p:blipFill>
        <p:spPr>
          <a:xfrm rot="5400000">
            <a:off x="1488922" y="1498213"/>
            <a:ext cx="1911927" cy="1119113"/>
          </a:xfrm>
          <a:prstGeom prst="rect">
            <a:avLst/>
          </a:prstGeom>
          <a:ln w="19050">
            <a:solidFill>
              <a:srgbClr val="D31C77"/>
            </a:solidFill>
          </a:ln>
        </p:spPr>
      </p:pic>
      <p:sp>
        <p:nvSpPr>
          <p:cNvPr id="119" name="文本框 118">
            <a:extLst>
              <a:ext uri="{FF2B5EF4-FFF2-40B4-BE49-F238E27FC236}">
                <a16:creationId xmlns:a16="http://schemas.microsoft.com/office/drawing/2014/main" id="{34E9C166-0CC0-118D-C365-EE795303C99D}"/>
              </a:ext>
            </a:extLst>
          </p:cNvPr>
          <p:cNvSpPr txBox="1"/>
          <p:nvPr/>
        </p:nvSpPr>
        <p:spPr bwMode="auto">
          <a:xfrm>
            <a:off x="6477564" y="776253"/>
            <a:ext cx="5637762" cy="3077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0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 of electron transfer chain length</a:t>
            </a:r>
            <a:endParaRPr lang="zh-CN" altLang="en-US" sz="20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207B9816-6881-5805-F926-53474910C256}"/>
              </a:ext>
            </a:extLst>
          </p:cNvPr>
          <p:cNvSpPr txBox="1"/>
          <p:nvPr/>
        </p:nvSpPr>
        <p:spPr bwMode="auto">
          <a:xfrm>
            <a:off x="1972531" y="1100714"/>
            <a:ext cx="657231" cy="184666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Dhcr7</a:t>
            </a:r>
            <a:endParaRPr lang="zh-CN" altLang="en-US" sz="12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AE2AADBD-223F-E5E1-F282-28801B428940}"/>
              </a:ext>
            </a:extLst>
          </p:cNvPr>
          <p:cNvSpPr txBox="1"/>
          <p:nvPr/>
        </p:nvSpPr>
        <p:spPr bwMode="auto">
          <a:xfrm>
            <a:off x="673367" y="1100714"/>
            <a:ext cx="674865" cy="184666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TDhcr7</a:t>
            </a:r>
            <a:endParaRPr lang="zh-CN" altLang="en-US" sz="12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ED32CFCB-E0FB-9572-E371-F71B4373915D}"/>
              </a:ext>
            </a:extLst>
          </p:cNvPr>
          <p:cNvCxnSpPr>
            <a:cxnSpLocks/>
          </p:cNvCxnSpPr>
          <p:nvPr/>
        </p:nvCxnSpPr>
        <p:spPr>
          <a:xfrm flipV="1">
            <a:off x="790406" y="3350213"/>
            <a:ext cx="9893969" cy="9401"/>
          </a:xfrm>
          <a:prstGeom prst="line">
            <a:avLst/>
          </a:prstGeom>
          <a:noFill/>
          <a:ln w="57150" cap="rnd" cmpd="sng" algn="ctr">
            <a:gradFill>
              <a:gsLst>
                <a:gs pos="0">
                  <a:srgbClr val="4472C4">
                    <a:lumMod val="5000"/>
                    <a:lumOff val="95000"/>
                  </a:srgbClr>
                </a:gs>
                <a:gs pos="25000">
                  <a:sysClr val="window" lastClr="FFFFFF">
                    <a:lumMod val="85000"/>
                  </a:sysClr>
                </a:gs>
                <a:gs pos="75000">
                  <a:sysClr val="window" lastClr="FFFFFF">
                    <a:lumMod val="85000"/>
                  </a:sysClr>
                </a:gs>
                <a:gs pos="100000">
                  <a:sysClr val="window" lastClr="FFFFFF"/>
                </a:gs>
              </a:gsLst>
              <a:lin ang="10800000" scaled="0"/>
            </a:gradFill>
            <a:prstDash val="solid"/>
            <a:miter lim="800000"/>
          </a:ln>
          <a:effectLst/>
        </p:spPr>
      </p:cxnSp>
      <p:sp>
        <p:nvSpPr>
          <p:cNvPr id="123" name="文本框 122">
            <a:extLst>
              <a:ext uri="{FF2B5EF4-FFF2-40B4-BE49-F238E27FC236}">
                <a16:creationId xmlns:a16="http://schemas.microsoft.com/office/drawing/2014/main" id="{E6820935-16ED-3B92-C0ED-436E9A750FD6}"/>
              </a:ext>
            </a:extLst>
          </p:cNvPr>
          <p:cNvSpPr txBox="1"/>
          <p:nvPr/>
        </p:nvSpPr>
        <p:spPr bwMode="auto">
          <a:xfrm>
            <a:off x="693564" y="1768285"/>
            <a:ext cx="418384" cy="21544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1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317</a:t>
            </a:r>
            <a:endParaRPr lang="zh-CN" altLang="en-US" sz="1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5BE0623F-C886-C507-EA8A-63020F77A9DE}"/>
              </a:ext>
            </a:extLst>
          </p:cNvPr>
          <p:cNvSpPr txBox="1"/>
          <p:nvPr/>
        </p:nvSpPr>
        <p:spPr bwMode="auto">
          <a:xfrm>
            <a:off x="1329509" y="1296396"/>
            <a:ext cx="407163" cy="21544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1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430</a:t>
            </a:r>
            <a:endParaRPr lang="zh-CN" altLang="en-US" sz="1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3652EE62-ACCF-764B-DA77-CE056F863ECA}"/>
              </a:ext>
            </a:extLst>
          </p:cNvPr>
          <p:cNvSpPr txBox="1"/>
          <p:nvPr/>
        </p:nvSpPr>
        <p:spPr bwMode="auto">
          <a:xfrm>
            <a:off x="1343365" y="1768285"/>
            <a:ext cx="407163" cy="21544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1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434</a:t>
            </a:r>
            <a:endParaRPr lang="zh-CN" altLang="en-US" sz="1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C0498551-D8D3-F187-A98E-AD12B7C38A8C}"/>
              </a:ext>
            </a:extLst>
          </p:cNvPr>
          <p:cNvSpPr txBox="1"/>
          <p:nvPr/>
        </p:nvSpPr>
        <p:spPr bwMode="auto">
          <a:xfrm>
            <a:off x="1416981" y="2299078"/>
            <a:ext cx="307777" cy="21544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1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55</a:t>
            </a:r>
            <a:endParaRPr lang="zh-CN" altLang="en-US" sz="1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77895384-579A-B53F-CEB7-F89609B6ADF7}"/>
              </a:ext>
            </a:extLst>
          </p:cNvPr>
          <p:cNvSpPr txBox="1"/>
          <p:nvPr/>
        </p:nvSpPr>
        <p:spPr bwMode="auto">
          <a:xfrm>
            <a:off x="1335671" y="2753869"/>
            <a:ext cx="318998" cy="21544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1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56</a:t>
            </a:r>
            <a:endParaRPr lang="zh-CN" altLang="en-US" sz="1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171231DE-42AF-5E50-1397-34F4F89D39DA}"/>
              </a:ext>
            </a:extLst>
          </p:cNvPr>
          <p:cNvSpPr txBox="1"/>
          <p:nvPr/>
        </p:nvSpPr>
        <p:spPr bwMode="auto">
          <a:xfrm>
            <a:off x="2091954" y="1400555"/>
            <a:ext cx="418384" cy="21544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1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317</a:t>
            </a:r>
            <a:endParaRPr lang="zh-CN" altLang="en-US" sz="1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ED5B409D-3EB1-2DD5-87F3-60540B6EE922}"/>
              </a:ext>
            </a:extLst>
          </p:cNvPr>
          <p:cNvSpPr txBox="1"/>
          <p:nvPr/>
        </p:nvSpPr>
        <p:spPr bwMode="auto">
          <a:xfrm>
            <a:off x="2421089" y="1606503"/>
            <a:ext cx="527388" cy="21544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1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434Y</a:t>
            </a:r>
            <a:endParaRPr lang="zh-CN" altLang="en-US" sz="1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6320BFD8-C60D-C1A3-4CB6-C22F10DD46B9}"/>
              </a:ext>
            </a:extLst>
          </p:cNvPr>
          <p:cNvSpPr txBox="1"/>
          <p:nvPr/>
        </p:nvSpPr>
        <p:spPr bwMode="auto">
          <a:xfrm>
            <a:off x="2146044" y="2111200"/>
            <a:ext cx="527388" cy="21544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1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430Y</a:t>
            </a:r>
            <a:endParaRPr lang="zh-CN" altLang="en-US" sz="1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28493A54-ACB0-6BD2-0C60-AEF2084D648C}"/>
              </a:ext>
            </a:extLst>
          </p:cNvPr>
          <p:cNvSpPr txBox="1"/>
          <p:nvPr/>
        </p:nvSpPr>
        <p:spPr bwMode="auto">
          <a:xfrm>
            <a:off x="2188498" y="2634176"/>
            <a:ext cx="357470" cy="21544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1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53T</a:t>
            </a:r>
            <a:endParaRPr lang="zh-CN" altLang="en-US" sz="14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D8CC729E-BB9B-AC17-59E6-EB086B7B0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61307"/>
              </p:ext>
            </p:extLst>
          </p:nvPr>
        </p:nvGraphicFramePr>
        <p:xfrm>
          <a:off x="8963349" y="3299904"/>
          <a:ext cx="370205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6" imgW="1471873" imgH="1158198" progId="Origin95.Graph">
                  <p:embed/>
                </p:oleObj>
              </mc:Choice>
              <mc:Fallback>
                <p:oleObj name="Graph" r:id="rId16" imgW="1471873" imgH="1158198" progId="Origin95.Graph">
                  <p:embed/>
                  <p:pic>
                    <p:nvPicPr>
                      <p:cNvPr id="132" name="对象 131">
                        <a:extLst>
                          <a:ext uri="{FF2B5EF4-FFF2-40B4-BE49-F238E27FC236}">
                            <a16:creationId xmlns:a16="http://schemas.microsoft.com/office/drawing/2014/main" id="{D8CC729E-BB9B-AC17-59E6-EB086B7B0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63349" y="3299904"/>
                        <a:ext cx="3702050" cy="291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" name="组合 132">
            <a:extLst>
              <a:ext uri="{FF2B5EF4-FFF2-40B4-BE49-F238E27FC236}">
                <a16:creationId xmlns:a16="http://schemas.microsoft.com/office/drawing/2014/main" id="{485DC3BE-8D49-F6E7-0F27-B5D803CE8A8D}"/>
              </a:ext>
            </a:extLst>
          </p:cNvPr>
          <p:cNvGrpSpPr/>
          <p:nvPr/>
        </p:nvGrpSpPr>
        <p:grpSpPr>
          <a:xfrm>
            <a:off x="339119" y="5982115"/>
            <a:ext cx="6463091" cy="5102445"/>
            <a:chOff x="476037" y="1210132"/>
            <a:chExt cx="5134090" cy="3973056"/>
          </a:xfrm>
        </p:grpSpPr>
        <p:grpSp>
          <p:nvGrpSpPr>
            <p:cNvPr id="134" name="组合 133">
              <a:extLst>
                <a:ext uri="{FF2B5EF4-FFF2-40B4-BE49-F238E27FC236}">
                  <a16:creationId xmlns:a16="http://schemas.microsoft.com/office/drawing/2014/main" id="{8D7243E5-CE7C-5B0A-4B82-5D933F5F709F}"/>
                </a:ext>
              </a:extLst>
            </p:cNvPr>
            <p:cNvGrpSpPr/>
            <p:nvPr/>
          </p:nvGrpSpPr>
          <p:grpSpPr>
            <a:xfrm>
              <a:off x="476037" y="1339171"/>
              <a:ext cx="2626789" cy="3652795"/>
              <a:chOff x="111598" y="1087035"/>
              <a:chExt cx="2626789" cy="3652795"/>
            </a:xfrm>
          </p:grpSpPr>
          <p:pic>
            <p:nvPicPr>
              <p:cNvPr id="141" name="图片 140" descr="图片包含 地图&#10;&#10;描述已自动生成">
                <a:extLst>
                  <a:ext uri="{FF2B5EF4-FFF2-40B4-BE49-F238E27FC236}">
                    <a16:creationId xmlns:a16="http://schemas.microsoft.com/office/drawing/2014/main" id="{FC8E21D6-D343-F87A-8344-E9F32C46E9D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349" t="16504" r="39400" b="4124"/>
              <a:stretch/>
            </p:blipFill>
            <p:spPr>
              <a:xfrm>
                <a:off x="155760" y="1087035"/>
                <a:ext cx="2582627" cy="3652795"/>
              </a:xfrm>
              <a:prstGeom prst="rect">
                <a:avLst/>
              </a:prstGeom>
            </p:spPr>
          </p:pic>
          <p:sp>
            <p:nvSpPr>
              <p:cNvPr id="142" name="文本框 141">
                <a:extLst>
                  <a:ext uri="{FF2B5EF4-FFF2-40B4-BE49-F238E27FC236}">
                    <a16:creationId xmlns:a16="http://schemas.microsoft.com/office/drawing/2014/main" id="{19EEEFE4-640E-C075-5C2D-C1312DAA5A20}"/>
                  </a:ext>
                </a:extLst>
              </p:cNvPr>
              <p:cNvSpPr txBox="1"/>
              <p:nvPr/>
            </p:nvSpPr>
            <p:spPr bwMode="auto">
              <a:xfrm>
                <a:off x="953030" y="4035659"/>
                <a:ext cx="530351" cy="21568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Y317</a:t>
                </a: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237DF0DD-CBDD-01F6-BACD-537A4E13DD60}"/>
                  </a:ext>
                </a:extLst>
              </p:cNvPr>
              <p:cNvSpPr txBox="1"/>
              <p:nvPr/>
            </p:nvSpPr>
            <p:spPr bwMode="auto">
              <a:xfrm>
                <a:off x="1104870" y="3162654"/>
                <a:ext cx="530351" cy="21568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Y434</a:t>
                </a: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23DA56B4-B66A-B9C4-6F02-5B097A1993D6}"/>
                  </a:ext>
                </a:extLst>
              </p:cNvPr>
              <p:cNvSpPr txBox="1"/>
              <p:nvPr/>
            </p:nvSpPr>
            <p:spPr bwMode="auto">
              <a:xfrm>
                <a:off x="1895327" y="3347320"/>
                <a:ext cx="530351" cy="21568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Y430</a:t>
                </a: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4773620F-387A-3678-5B4F-A9BCE0E133DE}"/>
                  </a:ext>
                </a:extLst>
              </p:cNvPr>
              <p:cNvSpPr txBox="1"/>
              <p:nvPr/>
            </p:nvSpPr>
            <p:spPr bwMode="auto">
              <a:xfrm>
                <a:off x="2160502" y="2124549"/>
                <a:ext cx="530351" cy="21568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Y56</a:t>
                </a: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6" name="文本框 145">
                <a:extLst>
                  <a:ext uri="{FF2B5EF4-FFF2-40B4-BE49-F238E27FC236}">
                    <a16:creationId xmlns:a16="http://schemas.microsoft.com/office/drawing/2014/main" id="{018768EA-87B7-4D39-E5B1-1DD460D2105E}"/>
                  </a:ext>
                </a:extLst>
              </p:cNvPr>
              <p:cNvSpPr txBox="1"/>
              <p:nvPr/>
            </p:nvSpPr>
            <p:spPr bwMode="auto">
              <a:xfrm>
                <a:off x="2007837" y="3111245"/>
                <a:ext cx="530351" cy="21568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F55</a:t>
                </a: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7" name="文本框 146">
                <a:extLst>
                  <a:ext uri="{FF2B5EF4-FFF2-40B4-BE49-F238E27FC236}">
                    <a16:creationId xmlns:a16="http://schemas.microsoft.com/office/drawing/2014/main" id="{426AE84F-9270-C33B-D318-B28EA6C1C6BB}"/>
                  </a:ext>
                </a:extLst>
              </p:cNvPr>
              <p:cNvSpPr txBox="1"/>
              <p:nvPr/>
            </p:nvSpPr>
            <p:spPr bwMode="auto">
              <a:xfrm>
                <a:off x="1111611" y="2241542"/>
                <a:ext cx="530351" cy="21568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53</a:t>
                </a: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5D57310D-AFCC-F2E9-9E31-88046A615609}"/>
                  </a:ext>
                </a:extLst>
              </p:cNvPr>
              <p:cNvSpPr txBox="1"/>
              <p:nvPr/>
            </p:nvSpPr>
            <p:spPr bwMode="auto">
              <a:xfrm>
                <a:off x="516610" y="4299756"/>
                <a:ext cx="1454919" cy="16927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100" b="1" i="0" u="none" strike="noStrike" kern="0" cap="none" spc="0" normalizeH="0" baseline="0" noProof="0">
                    <a:ln>
                      <a:noFill/>
                    </a:ln>
                    <a:solidFill>
                      <a:srgbClr val="70AD47">
                        <a:lumMod val="50000"/>
                      </a:srgbClr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atalytic site1</a:t>
                </a:r>
                <a:endParaRPr kumimoji="0" lang="zh-CN" altLang="en-US" sz="1100" b="1" i="0" u="none" strike="noStrike" kern="0" cap="none" spc="0" normalizeH="0" baseline="0" noProof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" name="文本框 148">
                <a:extLst>
                  <a:ext uri="{FF2B5EF4-FFF2-40B4-BE49-F238E27FC236}">
                    <a16:creationId xmlns:a16="http://schemas.microsoft.com/office/drawing/2014/main" id="{0BD4AF4C-D865-374A-A1C9-B85F0E553009}"/>
                  </a:ext>
                </a:extLst>
              </p:cNvPr>
              <p:cNvSpPr txBox="1"/>
              <p:nvPr/>
            </p:nvSpPr>
            <p:spPr bwMode="auto">
              <a:xfrm>
                <a:off x="1561211" y="3599330"/>
                <a:ext cx="1093334" cy="16927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100" b="1" i="0" u="none" strike="noStrike" kern="0" cap="none" spc="0" normalizeH="0" baseline="0" noProof="0">
                    <a:ln>
                      <a:noFill/>
                    </a:ln>
                    <a:solidFill>
                      <a:srgbClr val="70AD47">
                        <a:lumMod val="50000"/>
                      </a:srgbClr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atalytic site2</a:t>
                </a:r>
                <a:endParaRPr kumimoji="0" lang="zh-CN" altLang="en-US" sz="1100" b="1" i="0" u="none" strike="noStrike" kern="0" cap="none" spc="0" normalizeH="0" baseline="0" noProof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0" name="文本框 149">
                <a:extLst>
                  <a:ext uri="{FF2B5EF4-FFF2-40B4-BE49-F238E27FC236}">
                    <a16:creationId xmlns:a16="http://schemas.microsoft.com/office/drawing/2014/main" id="{063F0247-B342-AAF5-AA00-AE2EBF5C2264}"/>
                  </a:ext>
                </a:extLst>
              </p:cNvPr>
              <p:cNvSpPr txBox="1"/>
              <p:nvPr/>
            </p:nvSpPr>
            <p:spPr bwMode="auto">
              <a:xfrm>
                <a:off x="111598" y="1748339"/>
                <a:ext cx="1214062" cy="143792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Reductase domain</a:t>
                </a:r>
                <a:endParaRPr kumimoji="0" lang="zh-CN" altLang="en-US" sz="1200" b="1" i="0" u="none" strike="noStrike" kern="0" cap="none" spc="0" normalizeH="0" baseline="0" noProof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35" name="对象 134">
              <a:extLst>
                <a:ext uri="{FF2B5EF4-FFF2-40B4-BE49-F238E27FC236}">
                  <a16:creationId xmlns:a16="http://schemas.microsoft.com/office/drawing/2014/main" id="{C48D320F-BD54-29F1-E623-6F482BAE38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928806"/>
                </p:ext>
              </p:extLst>
            </p:nvPr>
          </p:nvGraphicFramePr>
          <p:xfrm>
            <a:off x="3111500" y="3144838"/>
            <a:ext cx="2476500" cy="203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19" imgW="1471873" imgH="1210792" progId="Origin95.Graph">
                    <p:embed/>
                  </p:oleObj>
                </mc:Choice>
                <mc:Fallback>
                  <p:oleObj name="Graph" r:id="rId19" imgW="1471873" imgH="1210792" progId="Origin95.Graph">
                    <p:embed/>
                    <p:pic>
                      <p:nvPicPr>
                        <p:cNvPr id="135" name="对象 134">
                          <a:extLst>
                            <a:ext uri="{FF2B5EF4-FFF2-40B4-BE49-F238E27FC236}">
                              <a16:creationId xmlns:a16="http://schemas.microsoft.com/office/drawing/2014/main" id="{C48D320F-BD54-29F1-E623-6F482BAE38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111500" y="3144838"/>
                          <a:ext cx="2476500" cy="2038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6" name="直接连接符 135">
              <a:extLst>
                <a:ext uri="{FF2B5EF4-FFF2-40B4-BE49-F238E27FC236}">
                  <a16:creationId xmlns:a16="http://schemas.microsoft.com/office/drawing/2014/main" id="{4731B594-8964-7EE7-E794-1DA7C7780A2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01143" y="3432952"/>
              <a:ext cx="698653" cy="418513"/>
            </a:xfrm>
            <a:prstGeom prst="line">
              <a:avLst/>
            </a:prstGeom>
            <a:noFill/>
            <a:ln w="28575" cap="rnd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softEdge rad="0"/>
            </a:effectLst>
          </p:spPr>
        </p:cxnSp>
        <p:cxnSp>
          <p:nvCxnSpPr>
            <p:cNvPr id="137" name="直接连接符 136">
              <a:extLst>
                <a:ext uri="{FF2B5EF4-FFF2-40B4-BE49-F238E27FC236}">
                  <a16:creationId xmlns:a16="http://schemas.microsoft.com/office/drawing/2014/main" id="{64555ED7-AD27-FC05-2707-8696BF88BDD7}"/>
                </a:ext>
              </a:extLst>
            </p:cNvPr>
            <p:cNvCxnSpPr>
              <a:cxnSpLocks/>
            </p:cNvCxnSpPr>
            <p:nvPr/>
          </p:nvCxnSpPr>
          <p:spPr>
            <a:xfrm>
              <a:off x="2124973" y="4642535"/>
              <a:ext cx="1174823" cy="225909"/>
            </a:xfrm>
            <a:prstGeom prst="line">
              <a:avLst/>
            </a:prstGeom>
            <a:noFill/>
            <a:ln w="28575" cap="rnd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softEdge rad="0"/>
            </a:effectLst>
          </p:spPr>
        </p:cxnSp>
        <p:cxnSp>
          <p:nvCxnSpPr>
            <p:cNvPr id="138" name="直接连接符 137">
              <a:extLst>
                <a:ext uri="{FF2B5EF4-FFF2-40B4-BE49-F238E27FC236}">
                  <a16:creationId xmlns:a16="http://schemas.microsoft.com/office/drawing/2014/main" id="{DA14E060-8404-6B17-C049-7E254CAADA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50469" y="1388802"/>
              <a:ext cx="357651" cy="269564"/>
            </a:xfrm>
            <a:prstGeom prst="line">
              <a:avLst/>
            </a:prstGeom>
            <a:noFill/>
            <a:ln w="28575" cap="rnd" cmpd="sng" algn="ctr">
              <a:solidFill>
                <a:srgbClr val="FFC000"/>
              </a:solidFill>
              <a:prstDash val="solid"/>
              <a:miter lim="800000"/>
            </a:ln>
            <a:effectLst>
              <a:softEdge rad="0"/>
            </a:effectLst>
          </p:spPr>
        </p:cxnSp>
        <p:cxnSp>
          <p:nvCxnSpPr>
            <p:cNvPr id="139" name="直接连接符 138">
              <a:extLst>
                <a:ext uri="{FF2B5EF4-FFF2-40B4-BE49-F238E27FC236}">
                  <a16:creationId xmlns:a16="http://schemas.microsoft.com/office/drawing/2014/main" id="{4818439A-F837-301F-5C98-DF0D21F44D5E}"/>
                </a:ext>
              </a:extLst>
            </p:cNvPr>
            <p:cNvCxnSpPr>
              <a:cxnSpLocks/>
            </p:cNvCxnSpPr>
            <p:nvPr/>
          </p:nvCxnSpPr>
          <p:spPr>
            <a:xfrm>
              <a:off x="2946307" y="2473018"/>
              <a:ext cx="313038" cy="410140"/>
            </a:xfrm>
            <a:prstGeom prst="line">
              <a:avLst/>
            </a:prstGeom>
            <a:noFill/>
            <a:ln w="28575" cap="rnd" cmpd="sng" algn="ctr">
              <a:solidFill>
                <a:srgbClr val="FFC000"/>
              </a:solidFill>
              <a:prstDash val="solid"/>
              <a:miter lim="800000"/>
            </a:ln>
            <a:effectLst>
              <a:softEdge rad="0"/>
            </a:effectLst>
          </p:spPr>
        </p:cxnSp>
        <p:graphicFrame>
          <p:nvGraphicFramePr>
            <p:cNvPr id="140" name="对象 139">
              <a:extLst>
                <a:ext uri="{FF2B5EF4-FFF2-40B4-BE49-F238E27FC236}">
                  <a16:creationId xmlns:a16="http://schemas.microsoft.com/office/drawing/2014/main" id="{9720CC90-EA44-840D-4B38-53A54CCFE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8202265"/>
                </p:ext>
              </p:extLst>
            </p:nvPr>
          </p:nvGraphicFramePr>
          <p:xfrm>
            <a:off x="3088707" y="1210132"/>
            <a:ext cx="2521420" cy="2016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21" imgW="1483066" imgH="1186249" progId="Origin95.Graph">
                    <p:embed/>
                  </p:oleObj>
                </mc:Choice>
                <mc:Fallback>
                  <p:oleObj name="Graph" r:id="rId21" imgW="1483066" imgH="1186249" progId="Origin95.Graph">
                    <p:embed/>
                    <p:pic>
                      <p:nvPicPr>
                        <p:cNvPr id="140" name="对象 139">
                          <a:extLst>
                            <a:ext uri="{FF2B5EF4-FFF2-40B4-BE49-F238E27FC236}">
                              <a16:creationId xmlns:a16="http://schemas.microsoft.com/office/drawing/2014/main" id="{9720CC90-EA44-840D-4B38-53A54CCFE4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088707" y="1210132"/>
                          <a:ext cx="2521420" cy="2016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1" name="文本框 150">
            <a:extLst>
              <a:ext uri="{FF2B5EF4-FFF2-40B4-BE49-F238E27FC236}">
                <a16:creationId xmlns:a16="http://schemas.microsoft.com/office/drawing/2014/main" id="{432EA8F1-489E-85F2-63DF-BA20F3E000D0}"/>
              </a:ext>
            </a:extLst>
          </p:cNvPr>
          <p:cNvSpPr txBox="1"/>
          <p:nvPr/>
        </p:nvSpPr>
        <p:spPr bwMode="auto">
          <a:xfrm>
            <a:off x="394713" y="6062253"/>
            <a:ext cx="185948" cy="3077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0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zh-CN" altLang="en-US" sz="20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BEBB596-6EEB-146D-9752-111D6BD59C79}"/>
              </a:ext>
            </a:extLst>
          </p:cNvPr>
          <p:cNvGrpSpPr/>
          <p:nvPr/>
        </p:nvGrpSpPr>
        <p:grpSpPr>
          <a:xfrm>
            <a:off x="5750462" y="6082792"/>
            <a:ext cx="7510463" cy="1927575"/>
            <a:chOff x="4682565" y="1065672"/>
            <a:chExt cx="7510463" cy="1927575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EEF926C7-24C1-16F4-83CD-77E65D0597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789887"/>
                </p:ext>
              </p:extLst>
            </p:nvPr>
          </p:nvGraphicFramePr>
          <p:xfrm>
            <a:off x="4682565" y="1065672"/>
            <a:ext cx="7510463" cy="169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23" imgW="6625087" imgH="1498355" progId="Origin95.Graph">
                    <p:embed/>
                  </p:oleObj>
                </mc:Choice>
                <mc:Fallback>
                  <p:oleObj name="Graph" r:id="rId23" imgW="6625087" imgH="1498355" progId="Origin95.Graph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EEF926C7-24C1-16F4-83CD-77E65D0597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682565" y="1065672"/>
                          <a:ext cx="7510463" cy="1697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8589A608-0A43-1DCE-B8E2-7686C21DEB8F}"/>
                </a:ext>
              </a:extLst>
            </p:cNvPr>
            <p:cNvSpPr txBox="1"/>
            <p:nvPr/>
          </p:nvSpPr>
          <p:spPr bwMode="auto">
            <a:xfrm>
              <a:off x="6142784" y="1911929"/>
              <a:ext cx="213200" cy="369332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0.0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ES</a:t>
              </a:r>
              <a:endParaRPr lang="zh-CN" altLang="en-US" sz="1200" kern="0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9217A50-7C6E-1E0D-C37B-159229C84AEC}"/>
                </a:ext>
              </a:extLst>
            </p:cNvPr>
            <p:cNvSpPr txBox="1"/>
            <p:nvPr/>
          </p:nvSpPr>
          <p:spPr bwMode="auto">
            <a:xfrm>
              <a:off x="7141492" y="1499055"/>
              <a:ext cx="366296" cy="369332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21.2</a:t>
              </a:r>
            </a:p>
            <a:p>
              <a:pPr algn="ctr">
                <a:defRPr/>
              </a:pPr>
              <a:r>
                <a:rPr lang="en-US" altLang="zh-CN" sz="1200" kern="0" dirty="0"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TS1</a:t>
              </a:r>
              <a:endParaRPr lang="zh-CN" altLang="en-US" sz="1200" kern="0" baseline="-25000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195E65A-CE00-CE32-FF31-9A8823B95011}"/>
                </a:ext>
              </a:extLst>
            </p:cNvPr>
            <p:cNvSpPr txBox="1"/>
            <p:nvPr/>
          </p:nvSpPr>
          <p:spPr bwMode="auto">
            <a:xfrm>
              <a:off x="8212343" y="2536977"/>
              <a:ext cx="366296" cy="369332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-5.7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Int1</a:t>
              </a:r>
              <a:endParaRPr lang="zh-CN" altLang="en-US" sz="1200" kern="0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8BC5521-8B66-6A2F-13D7-3A14425C23D2}"/>
                </a:ext>
              </a:extLst>
            </p:cNvPr>
            <p:cNvSpPr txBox="1"/>
            <p:nvPr/>
          </p:nvSpPr>
          <p:spPr bwMode="auto">
            <a:xfrm>
              <a:off x="9302631" y="1727263"/>
              <a:ext cx="366296" cy="369332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14.8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TS2</a:t>
              </a:r>
              <a:endParaRPr lang="zh-CN" altLang="en-US" sz="1200" kern="0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A4A48FE2-815A-E94C-EA90-E7227F16A583}"/>
                </a:ext>
              </a:extLst>
            </p:cNvPr>
            <p:cNvSpPr txBox="1"/>
            <p:nvPr/>
          </p:nvSpPr>
          <p:spPr bwMode="auto">
            <a:xfrm>
              <a:off x="10394690" y="2623915"/>
              <a:ext cx="366296" cy="369332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solidFill>
                    <a:srgbClr val="7030A0"/>
                  </a:solidFill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-7.8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solidFill>
                    <a:srgbClr val="7030A0"/>
                  </a:solidFill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EP’</a:t>
              </a:r>
              <a:endParaRPr lang="zh-CN" altLang="en-US" sz="1200" kern="0" dirty="0">
                <a:solidFill>
                  <a:srgbClr val="7030A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336743A0-3C24-75DC-495E-09A511E40C7E}"/>
                </a:ext>
              </a:extLst>
            </p:cNvPr>
            <p:cNvSpPr txBox="1"/>
            <p:nvPr/>
          </p:nvSpPr>
          <p:spPr bwMode="auto">
            <a:xfrm>
              <a:off x="7141492" y="1076552"/>
              <a:ext cx="366296" cy="369332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solidFill>
                    <a:srgbClr val="7030A0"/>
                  </a:solidFill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TS1’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solidFill>
                    <a:srgbClr val="7030A0"/>
                  </a:solidFill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26.5</a:t>
              </a:r>
              <a:endParaRPr lang="zh-CN" altLang="en-US" sz="1200" kern="0" dirty="0">
                <a:solidFill>
                  <a:srgbClr val="7030A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10C1C00-E6BA-6F98-53AA-8C4E769229C7}"/>
                </a:ext>
              </a:extLst>
            </p:cNvPr>
            <p:cNvSpPr txBox="1"/>
            <p:nvPr/>
          </p:nvSpPr>
          <p:spPr bwMode="auto">
            <a:xfrm>
              <a:off x="8212343" y="1944867"/>
              <a:ext cx="366296" cy="369332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solidFill>
                    <a:srgbClr val="7030A0"/>
                  </a:solidFill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Int1’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solidFill>
                    <a:srgbClr val="7030A0"/>
                  </a:solidFill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-1.7</a:t>
              </a:r>
              <a:endParaRPr lang="zh-CN" altLang="en-US" sz="1200" kern="0" dirty="0">
                <a:solidFill>
                  <a:srgbClr val="7030A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2F69E07A-650E-1297-35E1-57AA1A08DFC9}"/>
                </a:ext>
              </a:extLst>
            </p:cNvPr>
            <p:cNvSpPr txBox="1"/>
            <p:nvPr/>
          </p:nvSpPr>
          <p:spPr bwMode="auto">
            <a:xfrm>
              <a:off x="9305789" y="1083775"/>
              <a:ext cx="366296" cy="369332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solidFill>
                    <a:srgbClr val="7030A0"/>
                  </a:solidFill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TS2’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solidFill>
                    <a:srgbClr val="7030A0"/>
                  </a:solidFill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21.3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2BB2F761-EA47-20E2-7378-6B36BCF81629}"/>
                </a:ext>
              </a:extLst>
            </p:cNvPr>
            <p:cNvSpPr txBox="1"/>
            <p:nvPr/>
          </p:nvSpPr>
          <p:spPr bwMode="auto">
            <a:xfrm>
              <a:off x="10394690" y="1998917"/>
              <a:ext cx="366296" cy="369332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EP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kern="0" dirty="0"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-2.7</a:t>
              </a:r>
              <a:endParaRPr lang="zh-CN" altLang="en-US" sz="1200" kern="0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15" name="图片 86">
            <a:extLst>
              <a:ext uri="{FF2B5EF4-FFF2-40B4-BE49-F238E27FC236}">
                <a16:creationId xmlns:a16="http://schemas.microsoft.com/office/drawing/2014/main" id="{FB33239D-B15F-06D8-06F1-35A547C4DF16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96DAC541-7B7A-43D3-8B79-37D633B846F1}">
                <asvg:svgBlip xmlns:asvg="http://schemas.microsoft.com/office/drawing/2016/SVG/main" r:embed="rId26"/>
              </a:ext>
            </a:extLst>
          </a:blip>
          <a:srcRect/>
          <a:stretch/>
        </p:blipFill>
        <p:spPr>
          <a:xfrm>
            <a:off x="6905143" y="7996111"/>
            <a:ext cx="5454531" cy="297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1903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>
            <a:extLst>
              <a:ext uri="{FF2B5EF4-FFF2-40B4-BE49-F238E27FC236}">
                <a16:creationId xmlns:a16="http://schemas.microsoft.com/office/drawing/2014/main" id="{C082DE1D-0284-45DA-AB73-5FCED17A3A74}"/>
              </a:ext>
            </a:extLst>
          </p:cNvPr>
          <p:cNvSpPr txBox="1"/>
          <p:nvPr/>
        </p:nvSpPr>
        <p:spPr>
          <a:xfrm>
            <a:off x="97630" y="0"/>
            <a:ext cx="1582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4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F9886BE9-4A4A-B926-18EC-8E7E71FF78D6}"/>
              </a:ext>
            </a:extLst>
          </p:cNvPr>
          <p:cNvSpPr/>
          <p:nvPr/>
        </p:nvSpPr>
        <p:spPr>
          <a:xfrm>
            <a:off x="765532" y="1136926"/>
            <a:ext cx="9992732" cy="607902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2" name="矩形: 圆角 81">
            <a:extLst>
              <a:ext uri="{FF2B5EF4-FFF2-40B4-BE49-F238E27FC236}">
                <a16:creationId xmlns:a16="http://schemas.microsoft.com/office/drawing/2014/main" id="{C7A62C59-5C4D-10FD-E330-6E152F606C95}"/>
              </a:ext>
            </a:extLst>
          </p:cNvPr>
          <p:cNvSpPr/>
          <p:nvPr/>
        </p:nvSpPr>
        <p:spPr>
          <a:xfrm>
            <a:off x="2350643" y="6130855"/>
            <a:ext cx="5563909" cy="390466"/>
          </a:xfrm>
          <a:prstGeom prst="roundRect">
            <a:avLst>
              <a:gd name="adj" fmla="val 43988"/>
            </a:avLst>
          </a:prstGeom>
          <a:solidFill>
            <a:srgbClr val="FFE0E0"/>
          </a:solidFill>
          <a:ln w="12700" cap="flat" cmpd="sng" algn="ctr">
            <a:noFill/>
            <a:prstDash val="solid"/>
            <a:miter lim="800000"/>
          </a:ln>
          <a:effectLst>
            <a:softEdge rad="101600"/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6B715CCF-24EA-7F3B-8A4F-5EAE06231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87062"/>
              </p:ext>
            </p:extLst>
          </p:nvPr>
        </p:nvGraphicFramePr>
        <p:xfrm>
          <a:off x="8836992" y="3986942"/>
          <a:ext cx="1884978" cy="92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01836" imgH="2063331" progId="ChemDraw.Document.6.0">
                  <p:embed/>
                </p:oleObj>
              </mc:Choice>
              <mc:Fallback>
                <p:oleObj name="CS ChemDraw Drawing" r:id="rId2" imgW="4201836" imgH="2063331" progId="ChemDraw.Document.6.0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6B715CCF-24EA-7F3B-8A4F-5EAE06231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36992" y="3986942"/>
                        <a:ext cx="1884978" cy="925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矩形: 圆角 83">
            <a:extLst>
              <a:ext uri="{FF2B5EF4-FFF2-40B4-BE49-F238E27FC236}">
                <a16:creationId xmlns:a16="http://schemas.microsoft.com/office/drawing/2014/main" id="{BC7B7947-CE30-E714-0DDE-67B30291C7E7}"/>
              </a:ext>
            </a:extLst>
          </p:cNvPr>
          <p:cNvSpPr/>
          <p:nvPr/>
        </p:nvSpPr>
        <p:spPr>
          <a:xfrm>
            <a:off x="2166364" y="4199066"/>
            <a:ext cx="6970799" cy="390466"/>
          </a:xfrm>
          <a:prstGeom prst="roundRect">
            <a:avLst>
              <a:gd name="adj" fmla="val 43988"/>
            </a:avLst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>
            <a:softEdge rad="101600"/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F802437A-CCA3-1EAE-6BF6-008B46A5ED38}"/>
              </a:ext>
            </a:extLst>
          </p:cNvPr>
          <p:cNvSpPr/>
          <p:nvPr/>
        </p:nvSpPr>
        <p:spPr>
          <a:xfrm rot="5400000">
            <a:off x="692526" y="2697702"/>
            <a:ext cx="2101165" cy="390466"/>
          </a:xfrm>
          <a:prstGeom prst="roundRect">
            <a:avLst>
              <a:gd name="adj" fmla="val 43988"/>
            </a:avLst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>
            <a:softEdge rad="101600"/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09431D2D-7B61-9148-774B-DA234D890846}"/>
              </a:ext>
            </a:extLst>
          </p:cNvPr>
          <p:cNvSpPr txBox="1"/>
          <p:nvPr/>
        </p:nvSpPr>
        <p:spPr>
          <a:xfrm>
            <a:off x="1451201" y="1667572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u</a:t>
            </a:r>
            <a:endParaRPr lang="zh-CN" altLang="en-US" sz="2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10C0D845-9362-9660-453B-866F4B7A7C18}"/>
              </a:ext>
            </a:extLst>
          </p:cNvPr>
          <p:cNvGrpSpPr/>
          <p:nvPr/>
        </p:nvGrpSpPr>
        <p:grpSpPr>
          <a:xfrm rot="16200000" flipH="1">
            <a:off x="1384833" y="2364277"/>
            <a:ext cx="718078" cy="157691"/>
            <a:chOff x="1645867" y="735107"/>
            <a:chExt cx="718078" cy="157691"/>
          </a:xfrm>
        </p:grpSpPr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9119F65B-55C2-8C43-F374-BA4EC523129D}"/>
                </a:ext>
              </a:extLst>
            </p:cNvPr>
            <p:cNvCxnSpPr>
              <a:cxnSpLocks/>
            </p:cNvCxnSpPr>
            <p:nvPr/>
          </p:nvCxnSpPr>
          <p:spPr>
            <a:xfrm>
              <a:off x="1645867" y="735107"/>
              <a:ext cx="43920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26922694-EE95-292D-221C-F306058BB42A}"/>
                </a:ext>
              </a:extLst>
            </p:cNvPr>
            <p:cNvCxnSpPr>
              <a:cxnSpLocks/>
            </p:cNvCxnSpPr>
            <p:nvPr/>
          </p:nvCxnSpPr>
          <p:spPr>
            <a:xfrm>
              <a:off x="1791025" y="814800"/>
              <a:ext cx="43920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B55A6F07-EB54-D8D9-1985-F1CFBA9B5E88}"/>
                </a:ext>
              </a:extLst>
            </p:cNvPr>
            <p:cNvCxnSpPr>
              <a:cxnSpLocks/>
            </p:cNvCxnSpPr>
            <p:nvPr/>
          </p:nvCxnSpPr>
          <p:spPr>
            <a:xfrm>
              <a:off x="1924737" y="892798"/>
              <a:ext cx="43920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91" name="文本框 90">
            <a:extLst>
              <a:ext uri="{FF2B5EF4-FFF2-40B4-BE49-F238E27FC236}">
                <a16:creationId xmlns:a16="http://schemas.microsoft.com/office/drawing/2014/main" id="{96E853E8-EBD7-D73C-3232-5AE51C16F9F5}"/>
              </a:ext>
            </a:extLst>
          </p:cNvPr>
          <p:cNvSpPr txBox="1"/>
          <p:nvPr/>
        </p:nvSpPr>
        <p:spPr>
          <a:xfrm>
            <a:off x="939187" y="2732317"/>
            <a:ext cx="1646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,3-oxidosqualene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0068AC98-71C2-1F3F-42E3-8963391C94F8}"/>
              </a:ext>
            </a:extLst>
          </p:cNvPr>
          <p:cNvSpPr txBox="1"/>
          <p:nvPr/>
        </p:nvSpPr>
        <p:spPr>
          <a:xfrm>
            <a:off x="1273529" y="4901095"/>
            <a:ext cx="10198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osterol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9F5ACF76-5256-0EA0-17FA-8C30EA7398AC}"/>
              </a:ext>
            </a:extLst>
          </p:cNvPr>
          <p:cNvSpPr txBox="1"/>
          <p:nvPr/>
        </p:nvSpPr>
        <p:spPr>
          <a:xfrm>
            <a:off x="1938342" y="3278816"/>
            <a:ext cx="62837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914400"/>
            <a:r>
              <a:rPr lang="en-US" altLang="zh-CN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7</a:t>
            </a:r>
            <a:endParaRPr lang="zh-CN" altLang="en-US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60CC6F7C-C3A5-2B1C-158D-2617D94F4F24}"/>
              </a:ext>
            </a:extLst>
          </p:cNvPr>
          <p:cNvCxnSpPr>
            <a:cxnSpLocks/>
          </p:cNvCxnSpPr>
          <p:nvPr/>
        </p:nvCxnSpPr>
        <p:spPr>
          <a:xfrm>
            <a:off x="2449001" y="4526690"/>
            <a:ext cx="836410" cy="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95" name="文本框 94">
            <a:extLst>
              <a:ext uri="{FF2B5EF4-FFF2-40B4-BE49-F238E27FC236}">
                <a16:creationId xmlns:a16="http://schemas.microsoft.com/office/drawing/2014/main" id="{89D5839F-B038-4F2C-F54F-296997E6D06A}"/>
              </a:ext>
            </a:extLst>
          </p:cNvPr>
          <p:cNvSpPr txBox="1"/>
          <p:nvPr/>
        </p:nvSpPr>
        <p:spPr>
          <a:xfrm>
            <a:off x="6654011" y="4895401"/>
            <a:ext cx="116417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1400" b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0" lang="en-US" altLang="zh-CN" sz="1400" b="0" i="0" u="none" strike="noStrike" kern="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ymosterol</a:t>
            </a: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8FBC7416-4804-C031-ADDE-D856A649820C}"/>
              </a:ext>
            </a:extLst>
          </p:cNvPr>
          <p:cNvGrpSpPr/>
          <p:nvPr/>
        </p:nvGrpSpPr>
        <p:grpSpPr>
          <a:xfrm rot="5400000" flipV="1">
            <a:off x="5624334" y="4206997"/>
            <a:ext cx="316583" cy="977810"/>
            <a:chOff x="5841598" y="3631342"/>
            <a:chExt cx="316583" cy="977810"/>
          </a:xfrm>
        </p:grpSpPr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1D114CA1-AAB3-8B4D-C1F1-160DACBF24E7}"/>
                </a:ext>
              </a:extLst>
            </p:cNvPr>
            <p:cNvCxnSpPr>
              <a:cxnSpLocks/>
            </p:cNvCxnSpPr>
            <p:nvPr/>
          </p:nvCxnSpPr>
          <p:spPr>
            <a:xfrm>
              <a:off x="5841598" y="3631342"/>
              <a:ext cx="0" cy="488905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E6CFE9AE-5393-5D48-7644-31B5C52C78C8}"/>
                </a:ext>
              </a:extLst>
            </p:cNvPr>
            <p:cNvCxnSpPr>
              <a:cxnSpLocks/>
            </p:cNvCxnSpPr>
            <p:nvPr/>
          </p:nvCxnSpPr>
          <p:spPr>
            <a:xfrm>
              <a:off x="5944721" y="3794515"/>
              <a:ext cx="0" cy="488905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1393E48C-3521-1D06-D301-A85D8C073E90}"/>
                </a:ext>
              </a:extLst>
            </p:cNvPr>
            <p:cNvCxnSpPr>
              <a:cxnSpLocks/>
            </p:cNvCxnSpPr>
            <p:nvPr/>
          </p:nvCxnSpPr>
          <p:spPr>
            <a:xfrm>
              <a:off x="6043493" y="3969334"/>
              <a:ext cx="0" cy="488905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DD12D423-DA5B-99AF-4873-DB91F136D03C}"/>
                </a:ext>
              </a:extLst>
            </p:cNvPr>
            <p:cNvCxnSpPr>
              <a:cxnSpLocks/>
            </p:cNvCxnSpPr>
            <p:nvPr/>
          </p:nvCxnSpPr>
          <p:spPr>
            <a:xfrm>
              <a:off x="6158181" y="4120247"/>
              <a:ext cx="0" cy="488905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101" name="文本框 100">
            <a:extLst>
              <a:ext uri="{FF2B5EF4-FFF2-40B4-BE49-F238E27FC236}">
                <a16:creationId xmlns:a16="http://schemas.microsoft.com/office/drawing/2014/main" id="{A92656EF-BA4B-606F-090D-ACFE705426B3}"/>
              </a:ext>
            </a:extLst>
          </p:cNvPr>
          <p:cNvSpPr txBox="1"/>
          <p:nvPr/>
        </p:nvSpPr>
        <p:spPr>
          <a:xfrm rot="16200000">
            <a:off x="2839719" y="4126303"/>
            <a:ext cx="184666" cy="545574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pPr defTabSz="914400"/>
            <a:r>
              <a:rPr lang="en-US" altLang="zh-CN" sz="12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11</a:t>
            </a:r>
            <a:endParaRPr lang="zh-CN" altLang="en-US" sz="1200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A8A28360-14C0-5475-CF8A-C28127C18536}"/>
              </a:ext>
            </a:extLst>
          </p:cNvPr>
          <p:cNvSpPr txBox="1"/>
          <p:nvPr/>
        </p:nvSpPr>
        <p:spPr>
          <a:xfrm>
            <a:off x="3013656" y="4865446"/>
            <a:ext cx="23710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fr-F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,4-dimethyl-5</a:t>
            </a:r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fr-F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holesta-8,14,24-trien-3</a:t>
            </a:r>
            <a:r>
              <a:rPr lang="el-G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-</a:t>
            </a:r>
            <a:r>
              <a:rPr lang="fr-F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698D78BF-6933-5D7B-FA12-BE3346C6638C}"/>
              </a:ext>
            </a:extLst>
          </p:cNvPr>
          <p:cNvSpPr txBox="1"/>
          <p:nvPr/>
        </p:nvSpPr>
        <p:spPr>
          <a:xfrm>
            <a:off x="5134762" y="4303559"/>
            <a:ext cx="1286886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914400"/>
            <a:r>
              <a:rPr lang="en-US" altLang="zh-CN" sz="12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24/25/26/27</a:t>
            </a:r>
            <a:endParaRPr lang="zh-CN" altLang="en-US" sz="1200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AF9D4203-4DDB-2470-8F77-127AF149BC4E}"/>
              </a:ext>
            </a:extLst>
          </p:cNvPr>
          <p:cNvSpPr txBox="1"/>
          <p:nvPr/>
        </p:nvSpPr>
        <p:spPr>
          <a:xfrm>
            <a:off x="8294037" y="4878861"/>
            <a:ext cx="24171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fr-F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lesta-5,7,24-trieneol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A192783D-15F7-AA41-B3C1-262DA0C48E8A}"/>
              </a:ext>
            </a:extLst>
          </p:cNvPr>
          <p:cNvCxnSpPr>
            <a:cxnSpLocks/>
          </p:cNvCxnSpPr>
          <p:nvPr/>
        </p:nvCxnSpPr>
        <p:spPr>
          <a:xfrm>
            <a:off x="7914552" y="4531045"/>
            <a:ext cx="989162" cy="6565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ysDot"/>
            <a:miter lim="800000"/>
            <a:tailEnd type="triangle"/>
          </a:ln>
          <a:effectLst/>
        </p:spPr>
      </p:cxnSp>
      <p:sp>
        <p:nvSpPr>
          <p:cNvPr id="106" name="文本框 105">
            <a:extLst>
              <a:ext uri="{FF2B5EF4-FFF2-40B4-BE49-F238E27FC236}">
                <a16:creationId xmlns:a16="http://schemas.microsoft.com/office/drawing/2014/main" id="{C788B628-7978-6ABD-6EFD-E61849D9EE26}"/>
              </a:ext>
            </a:extLst>
          </p:cNvPr>
          <p:cNvSpPr txBox="1"/>
          <p:nvPr/>
        </p:nvSpPr>
        <p:spPr>
          <a:xfrm>
            <a:off x="7956943" y="4306756"/>
            <a:ext cx="880049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914400"/>
            <a:r>
              <a:rPr lang="en-US" altLang="zh-CN" sz="1200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G2/ERG3</a:t>
            </a:r>
            <a:endParaRPr lang="zh-CN" altLang="en-US" sz="1200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D63FEDB1-3013-4F6A-A75A-2402348443DE}"/>
              </a:ext>
            </a:extLst>
          </p:cNvPr>
          <p:cNvSpPr txBox="1"/>
          <p:nvPr/>
        </p:nvSpPr>
        <p:spPr>
          <a:xfrm>
            <a:off x="6667239" y="6259463"/>
            <a:ext cx="86241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914400"/>
            <a:r>
              <a:rPr lang="en-US" altLang="zh-CN" sz="1200" b="1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CoDhcr7</a:t>
            </a:r>
            <a:endParaRPr lang="zh-CN" altLang="en-US" sz="1200" b="1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8" name="直接箭头连接符 107">
            <a:extLst>
              <a:ext uri="{FF2B5EF4-FFF2-40B4-BE49-F238E27FC236}">
                <a16:creationId xmlns:a16="http://schemas.microsoft.com/office/drawing/2014/main" id="{28272E85-1E42-5DD2-D1F1-9FF5DB95F3F1}"/>
              </a:ext>
            </a:extLst>
          </p:cNvPr>
          <p:cNvCxnSpPr>
            <a:cxnSpLocks/>
          </p:cNvCxnSpPr>
          <p:nvPr/>
        </p:nvCxnSpPr>
        <p:spPr>
          <a:xfrm flipH="1">
            <a:off x="6421648" y="6473762"/>
            <a:ext cx="1477928" cy="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9D4A65ED-F9EC-926D-DD0A-AA616A3EEB41}"/>
              </a:ext>
            </a:extLst>
          </p:cNvPr>
          <p:cNvCxnSpPr>
            <a:cxnSpLocks/>
          </p:cNvCxnSpPr>
          <p:nvPr/>
        </p:nvCxnSpPr>
        <p:spPr>
          <a:xfrm>
            <a:off x="9952503" y="5203178"/>
            <a:ext cx="0" cy="1270584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10" name="文本框 109">
            <a:extLst>
              <a:ext uri="{FF2B5EF4-FFF2-40B4-BE49-F238E27FC236}">
                <a16:creationId xmlns:a16="http://schemas.microsoft.com/office/drawing/2014/main" id="{06EC4DAC-3275-2AE3-E86A-90D98BB2B2C5}"/>
              </a:ext>
            </a:extLst>
          </p:cNvPr>
          <p:cNvSpPr txBox="1"/>
          <p:nvPr/>
        </p:nvSpPr>
        <p:spPr>
          <a:xfrm rot="5400000">
            <a:off x="9799093" y="5712282"/>
            <a:ext cx="519373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914400"/>
            <a:r>
              <a:rPr lang="en-US" altLang="zh-CN" sz="1200" b="1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cr24</a:t>
            </a:r>
            <a:endParaRPr lang="zh-CN" altLang="en-US" sz="1200" b="1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D87FCC8E-36A4-E22E-C3E7-BC342DE40CC5}"/>
              </a:ext>
            </a:extLst>
          </p:cNvPr>
          <p:cNvSpPr txBox="1"/>
          <p:nvPr/>
        </p:nvSpPr>
        <p:spPr>
          <a:xfrm>
            <a:off x="4887864" y="6765820"/>
            <a:ext cx="135717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en-US" altLang="zh-CN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lesterol</a:t>
            </a:r>
          </a:p>
        </p:txBody>
      </p: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47E0A254-AC8E-B820-C1B1-78E4A49DE105}"/>
              </a:ext>
            </a:extLst>
          </p:cNvPr>
          <p:cNvCxnSpPr>
            <a:cxnSpLocks/>
          </p:cNvCxnSpPr>
          <p:nvPr/>
        </p:nvCxnSpPr>
        <p:spPr>
          <a:xfrm flipH="1">
            <a:off x="2350645" y="6473762"/>
            <a:ext cx="2346908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13" name="文本框 112">
            <a:extLst>
              <a:ext uri="{FF2B5EF4-FFF2-40B4-BE49-F238E27FC236}">
                <a16:creationId xmlns:a16="http://schemas.microsoft.com/office/drawing/2014/main" id="{B72DC372-EE99-7F74-039C-B1E9B3BC1CD3}"/>
              </a:ext>
            </a:extLst>
          </p:cNvPr>
          <p:cNvSpPr txBox="1"/>
          <p:nvPr/>
        </p:nvSpPr>
        <p:spPr>
          <a:xfrm>
            <a:off x="2932052" y="6229263"/>
            <a:ext cx="1025537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defTabSz="914400"/>
            <a:r>
              <a:rPr lang="en-US" altLang="zh-CN" sz="12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P11A1-ATR</a:t>
            </a:r>
            <a:endParaRPr lang="zh-CN" altLang="en-US" sz="1200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id="{64EE21F2-C2E0-C5AD-2B43-A7CE5C2E2AF5}"/>
              </a:ext>
            </a:extLst>
          </p:cNvPr>
          <p:cNvSpPr txBox="1"/>
          <p:nvPr/>
        </p:nvSpPr>
        <p:spPr>
          <a:xfrm>
            <a:off x="7529655" y="6731695"/>
            <a:ext cx="20161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fr-FR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-dehydrocholesterol</a:t>
            </a:r>
            <a:endParaRPr lang="zh-CN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CF265B63-A5C9-9304-FB00-BAF117F5FC28}"/>
              </a:ext>
            </a:extLst>
          </p:cNvPr>
          <p:cNvSpPr txBox="1"/>
          <p:nvPr/>
        </p:nvSpPr>
        <p:spPr>
          <a:xfrm>
            <a:off x="922105" y="6734011"/>
            <a:ext cx="138637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fr-FR" altLang="zh-CN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gnenolone</a:t>
            </a:r>
            <a:endParaRPr lang="zh-CN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2A764CB7-205D-DE96-CFDE-05B2FA8131C2}"/>
              </a:ext>
            </a:extLst>
          </p:cNvPr>
          <p:cNvCxnSpPr>
            <a:cxnSpLocks/>
          </p:cNvCxnSpPr>
          <p:nvPr/>
        </p:nvCxnSpPr>
        <p:spPr>
          <a:xfrm>
            <a:off x="1762489" y="3079540"/>
            <a:ext cx="0" cy="75781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17" name="文本框 116">
            <a:extLst>
              <a:ext uri="{FF2B5EF4-FFF2-40B4-BE49-F238E27FC236}">
                <a16:creationId xmlns:a16="http://schemas.microsoft.com/office/drawing/2014/main" id="{5A31BC6B-7E12-416F-9D71-10B698AE8928}"/>
              </a:ext>
            </a:extLst>
          </p:cNvPr>
          <p:cNvSpPr txBox="1"/>
          <p:nvPr/>
        </p:nvSpPr>
        <p:spPr>
          <a:xfrm>
            <a:off x="1796827" y="2287460"/>
            <a:ext cx="1773860" cy="378797"/>
          </a:xfrm>
          <a:prstGeom prst="roundRect">
            <a:avLst>
              <a:gd name="adj" fmla="val 46504"/>
            </a:avLst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algn="ctr" defTabSz="914400"/>
            <a:r>
              <a:rPr lang="en-US" altLang="zh-CN" b="1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VA pathway</a:t>
            </a:r>
            <a:endParaRPr lang="zh-CN" altLang="en-US" b="1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22B7829A-0920-8598-245E-AF5D06DB6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036375"/>
              </p:ext>
            </p:extLst>
          </p:nvPr>
        </p:nvGraphicFramePr>
        <p:xfrm>
          <a:off x="922074" y="3879440"/>
          <a:ext cx="1829450" cy="103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201836" imgH="2372868" progId="ChemDraw.Document.6.0">
                  <p:embed/>
                </p:oleObj>
              </mc:Choice>
              <mc:Fallback>
                <p:oleObj name="CS ChemDraw Drawing" r:id="rId4" imgW="4201836" imgH="2372868" progId="ChemDraw.Document.6.0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22B7829A-0920-8598-245E-AF5D06DB6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074" y="3879440"/>
                        <a:ext cx="1829450" cy="1033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85E7D949-3777-CCC0-9A90-C490C1598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40564"/>
              </p:ext>
            </p:extLst>
          </p:nvPr>
        </p:nvGraphicFramePr>
        <p:xfrm>
          <a:off x="3400297" y="3865058"/>
          <a:ext cx="1906479" cy="107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201836" imgH="2372868" progId="ChemDraw.Document.6.0">
                  <p:embed/>
                </p:oleObj>
              </mc:Choice>
              <mc:Fallback>
                <p:oleObj name="CS ChemDraw Drawing" r:id="rId6" imgW="4201836" imgH="2372868" progId="ChemDraw.Document.6.0">
                  <p:embed/>
                  <p:pic>
                    <p:nvPicPr>
                      <p:cNvPr id="119" name="对象 118">
                        <a:extLst>
                          <a:ext uri="{FF2B5EF4-FFF2-40B4-BE49-F238E27FC236}">
                            <a16:creationId xmlns:a16="http://schemas.microsoft.com/office/drawing/2014/main" id="{85E7D949-3777-CCC0-9A90-C490C1598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0297" y="3865058"/>
                        <a:ext cx="1906479" cy="107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extLst>
              <a:ext uri="{FF2B5EF4-FFF2-40B4-BE49-F238E27FC236}">
                <a16:creationId xmlns:a16="http://schemas.microsoft.com/office/drawing/2014/main" id="{319FD26C-7791-DE17-D8E4-6A0CCF8FC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3123"/>
              </p:ext>
            </p:extLst>
          </p:nvPr>
        </p:nvGraphicFramePr>
        <p:xfrm>
          <a:off x="6421648" y="3953107"/>
          <a:ext cx="1843390" cy="104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201836" imgH="2372868" progId="ChemDraw.Document.6.0">
                  <p:embed/>
                </p:oleObj>
              </mc:Choice>
              <mc:Fallback>
                <p:oleObj name="CS ChemDraw Drawing" r:id="rId8" imgW="4201836" imgH="2372868" progId="ChemDraw.Document.6.0">
                  <p:embed/>
                  <p:pic>
                    <p:nvPicPr>
                      <p:cNvPr id="120" name="对象 119">
                        <a:extLst>
                          <a:ext uri="{FF2B5EF4-FFF2-40B4-BE49-F238E27FC236}">
                            <a16:creationId xmlns:a16="http://schemas.microsoft.com/office/drawing/2014/main" id="{319FD26C-7791-DE17-D8E4-6A0CCF8FC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1648" y="3953107"/>
                        <a:ext cx="1843390" cy="1041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2DE1A427-E633-9EAB-C4B2-431F1CC25E43}"/>
              </a:ext>
            </a:extLst>
          </p:cNvPr>
          <p:cNvCxnSpPr>
            <a:cxnSpLocks/>
          </p:cNvCxnSpPr>
          <p:nvPr/>
        </p:nvCxnSpPr>
        <p:spPr>
          <a:xfrm flipH="1">
            <a:off x="9301462" y="6455359"/>
            <a:ext cx="651041" cy="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48730FB5-D623-1D94-76BA-B85A50DAA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10954"/>
              </p:ext>
            </p:extLst>
          </p:nvPr>
        </p:nvGraphicFramePr>
        <p:xfrm>
          <a:off x="7718873" y="5868995"/>
          <a:ext cx="1898206" cy="93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4201836" imgH="2065185" progId="ChemDraw.Document.6.0">
                  <p:embed/>
                </p:oleObj>
              </mc:Choice>
              <mc:Fallback>
                <p:oleObj name="CS ChemDraw Drawing" r:id="rId10" imgW="4201836" imgH="2065185" progId="ChemDraw.Document.6.0">
                  <p:embed/>
                  <p:pic>
                    <p:nvPicPr>
                      <p:cNvPr id="122" name="对象 121">
                        <a:extLst>
                          <a:ext uri="{FF2B5EF4-FFF2-40B4-BE49-F238E27FC236}">
                            <a16:creationId xmlns:a16="http://schemas.microsoft.com/office/drawing/2014/main" id="{48730FB5-D623-1D94-76BA-B85A50DAAA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18873" y="5868995"/>
                        <a:ext cx="1898206" cy="932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45C6BA49-1465-EAAB-1FE9-23392C1B9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17450"/>
              </p:ext>
            </p:extLst>
          </p:nvPr>
        </p:nvGraphicFramePr>
        <p:xfrm>
          <a:off x="4887864" y="5844385"/>
          <a:ext cx="1944004" cy="95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201836" imgH="2065185" progId="ChemDraw.Document.6.0">
                  <p:embed/>
                </p:oleObj>
              </mc:Choice>
              <mc:Fallback>
                <p:oleObj name="CS ChemDraw Drawing" r:id="rId12" imgW="4201836" imgH="2065185" progId="ChemDraw.Document.6.0">
                  <p:embed/>
                  <p:pic>
                    <p:nvPicPr>
                      <p:cNvPr id="123" name="对象 122">
                        <a:extLst>
                          <a:ext uri="{FF2B5EF4-FFF2-40B4-BE49-F238E27FC236}">
                            <a16:creationId xmlns:a16="http://schemas.microsoft.com/office/drawing/2014/main" id="{45C6BA49-1465-EAAB-1FE9-23392C1B9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87864" y="5844385"/>
                        <a:ext cx="1944004" cy="95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>
            <a:extLst>
              <a:ext uri="{FF2B5EF4-FFF2-40B4-BE49-F238E27FC236}">
                <a16:creationId xmlns:a16="http://schemas.microsoft.com/office/drawing/2014/main" id="{F77D12C3-9780-BC9F-EBA0-F4E10FECA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90385"/>
              </p:ext>
            </p:extLst>
          </p:nvPr>
        </p:nvGraphicFramePr>
        <p:xfrm>
          <a:off x="986550" y="5810343"/>
          <a:ext cx="1312699" cy="95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887881" imgH="2101514" progId="ChemDraw.Document.6.0">
                  <p:embed/>
                </p:oleObj>
              </mc:Choice>
              <mc:Fallback>
                <p:oleObj name="CS ChemDraw Drawing" r:id="rId14" imgW="2887881" imgH="2101514" progId="ChemDraw.Document.6.0">
                  <p:embed/>
                  <p:pic>
                    <p:nvPicPr>
                      <p:cNvPr id="124" name="对象 123">
                        <a:extLst>
                          <a:ext uri="{FF2B5EF4-FFF2-40B4-BE49-F238E27FC236}">
                            <a16:creationId xmlns:a16="http://schemas.microsoft.com/office/drawing/2014/main" id="{F77D12C3-9780-BC9F-EBA0-F4E10FECA0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6550" y="5810343"/>
                        <a:ext cx="1312699" cy="95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>
            <a:extLst>
              <a:ext uri="{FF2B5EF4-FFF2-40B4-BE49-F238E27FC236}">
                <a16:creationId xmlns:a16="http://schemas.microsoft.com/office/drawing/2014/main" id="{48A8ED1D-9670-9F35-E711-1A5BCE6C1C49}"/>
              </a:ext>
            </a:extLst>
          </p:cNvPr>
          <p:cNvSpPr txBox="1"/>
          <p:nvPr/>
        </p:nvSpPr>
        <p:spPr bwMode="auto">
          <a:xfrm>
            <a:off x="1035222" y="1332557"/>
            <a:ext cx="185948" cy="3077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0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zh-CN" altLang="en-US" sz="20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36F92090-F595-6C88-DDB6-6773B5310CE3}"/>
              </a:ext>
            </a:extLst>
          </p:cNvPr>
          <p:cNvSpPr txBox="1"/>
          <p:nvPr/>
        </p:nvSpPr>
        <p:spPr bwMode="auto">
          <a:xfrm>
            <a:off x="4302167" y="1310640"/>
            <a:ext cx="185948" cy="3077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0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zh-CN" altLang="en-US" sz="20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7" name="连接符: 肘形 126">
            <a:extLst>
              <a:ext uri="{FF2B5EF4-FFF2-40B4-BE49-F238E27FC236}">
                <a16:creationId xmlns:a16="http://schemas.microsoft.com/office/drawing/2014/main" id="{E5794B59-BD61-DD00-5767-EC0B74DCBB55}"/>
              </a:ext>
            </a:extLst>
          </p:cNvPr>
          <p:cNvCxnSpPr>
            <a:cxnSpLocks/>
          </p:cNvCxnSpPr>
          <p:nvPr/>
        </p:nvCxnSpPr>
        <p:spPr>
          <a:xfrm>
            <a:off x="3570687" y="1329639"/>
            <a:ext cx="7037451" cy="2473020"/>
          </a:xfrm>
          <a:prstGeom prst="bentConnector3">
            <a:avLst>
              <a:gd name="adj1" fmla="val -2"/>
            </a:avLst>
          </a:prstGeom>
          <a:noFill/>
          <a:ln w="19050" cap="rnd" cmpd="sng" algn="ctr">
            <a:gradFill>
              <a:gsLst>
                <a:gs pos="53000">
                  <a:srgbClr val="5B9BD5">
                    <a:lumMod val="40000"/>
                    <a:lumOff val="60000"/>
                  </a:srgbClr>
                </a:gs>
                <a:gs pos="100000">
                  <a:srgbClr val="5B9BD5">
                    <a:lumMod val="20000"/>
                    <a:lumOff val="80000"/>
                  </a:srgbClr>
                </a:gs>
                <a:gs pos="0">
                  <a:srgbClr val="5B9BD5">
                    <a:lumMod val="75000"/>
                  </a:srgbClr>
                </a:gs>
                <a:gs pos="77000">
                  <a:srgbClr val="5B9BD5">
                    <a:lumMod val="60000"/>
                    <a:lumOff val="40000"/>
                  </a:srgbClr>
                </a:gs>
                <a:gs pos="30000">
                  <a:srgbClr val="5B9BD5">
                    <a:lumMod val="40000"/>
                    <a:lumOff val="60000"/>
                  </a:srgbClr>
                </a:gs>
              </a:gsLst>
              <a:lin ang="0" scaled="0"/>
            </a:gradFill>
            <a:prstDash val="solid"/>
            <a:miter lim="800000"/>
            <a:headEnd w="med" len="med"/>
            <a:tailEnd type="none" w="lg" len="lg"/>
          </a:ln>
          <a:effectLst/>
        </p:spPr>
      </p:cxnSp>
      <p:cxnSp>
        <p:nvCxnSpPr>
          <p:cNvPr id="128" name="直接连接符 127">
            <a:extLst>
              <a:ext uri="{FF2B5EF4-FFF2-40B4-BE49-F238E27FC236}">
                <a16:creationId xmlns:a16="http://schemas.microsoft.com/office/drawing/2014/main" id="{44ACDE49-F9B5-E56C-9309-ADC7168BCE14}"/>
              </a:ext>
            </a:extLst>
          </p:cNvPr>
          <p:cNvCxnSpPr>
            <a:cxnSpLocks/>
          </p:cNvCxnSpPr>
          <p:nvPr/>
        </p:nvCxnSpPr>
        <p:spPr>
          <a:xfrm>
            <a:off x="885096" y="7153448"/>
            <a:ext cx="9826085" cy="0"/>
          </a:xfrm>
          <a:prstGeom prst="line">
            <a:avLst/>
          </a:prstGeom>
          <a:noFill/>
          <a:ln w="19050" cap="flat" cmpd="sng" algn="ctr">
            <a:gradFill>
              <a:gsLst>
                <a:gs pos="0">
                  <a:srgbClr val="5B9BD5">
                    <a:lumMod val="75000"/>
                  </a:srgbClr>
                </a:gs>
                <a:gs pos="74000">
                  <a:srgbClr val="5B9BD5">
                    <a:lumMod val="40000"/>
                    <a:lumOff val="60000"/>
                  </a:srgbClr>
                </a:gs>
                <a:gs pos="41000">
                  <a:srgbClr val="5B9BD5">
                    <a:lumMod val="60000"/>
                    <a:lumOff val="40000"/>
                  </a:srgbClr>
                </a:gs>
                <a:gs pos="100000">
                  <a:srgbClr val="5B9BD5">
                    <a:lumMod val="20000"/>
                    <a:lumOff val="80000"/>
                  </a:srgbClr>
                </a:gs>
              </a:gsLst>
              <a:lin ang="0" scaled="0"/>
            </a:gradFill>
            <a:prstDash val="solid"/>
            <a:miter lim="800000"/>
          </a:ln>
          <a:effectLst/>
        </p:spPr>
      </p:cxnSp>
      <p:graphicFrame>
        <p:nvGraphicFramePr>
          <p:cNvPr id="129" name="对象 128">
            <a:extLst>
              <a:ext uri="{FF2B5EF4-FFF2-40B4-BE49-F238E27FC236}">
                <a16:creationId xmlns:a16="http://schemas.microsoft.com/office/drawing/2014/main" id="{809F618A-A5AD-FFD3-C652-5BDD79F26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53607"/>
              </p:ext>
            </p:extLst>
          </p:nvPr>
        </p:nvGraphicFramePr>
        <p:xfrm>
          <a:off x="4545406" y="1006680"/>
          <a:ext cx="6221773" cy="319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6" imgW="4416725" imgH="2269856" progId="Origin95.Graph">
                  <p:embed/>
                </p:oleObj>
              </mc:Choice>
              <mc:Fallback>
                <p:oleObj name="Graph" r:id="rId16" imgW="4416725" imgH="2269856" progId="Origin95.Graph">
                  <p:embed/>
                  <p:pic>
                    <p:nvPicPr>
                      <p:cNvPr id="129" name="对象 128">
                        <a:extLst>
                          <a:ext uri="{FF2B5EF4-FFF2-40B4-BE49-F238E27FC236}">
                            <a16:creationId xmlns:a16="http://schemas.microsoft.com/office/drawing/2014/main" id="{809F618A-A5AD-FFD3-C652-5BDD79F26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45406" y="1006680"/>
                        <a:ext cx="6221773" cy="319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文本框 129">
            <a:extLst>
              <a:ext uri="{FF2B5EF4-FFF2-40B4-BE49-F238E27FC236}">
                <a16:creationId xmlns:a16="http://schemas.microsoft.com/office/drawing/2014/main" id="{20DF1983-BE0C-3376-46B3-8789B3692E68}"/>
              </a:ext>
            </a:extLst>
          </p:cNvPr>
          <p:cNvSpPr txBox="1"/>
          <p:nvPr/>
        </p:nvSpPr>
        <p:spPr>
          <a:xfrm>
            <a:off x="7523579" y="1367376"/>
            <a:ext cx="22150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/>
            <a:r>
              <a:rPr lang="en-US" altLang="zh-CN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g</a:t>
            </a:r>
            <a:r>
              <a:rPr lang="en-US" altLang="zh-CN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P11A1_ATR</a:t>
            </a:r>
            <a:endParaRPr lang="zh-CN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868471B4-18AB-8EC7-D4CF-1AA51B8BB90F}"/>
              </a:ext>
            </a:extLst>
          </p:cNvPr>
          <p:cNvCxnSpPr>
            <a:cxnSpLocks/>
          </p:cNvCxnSpPr>
          <p:nvPr/>
        </p:nvCxnSpPr>
        <p:spPr>
          <a:xfrm>
            <a:off x="7660146" y="1376963"/>
            <a:ext cx="2575560" cy="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2685811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矩形 151">
            <a:extLst>
              <a:ext uri="{FF2B5EF4-FFF2-40B4-BE49-F238E27FC236}">
                <a16:creationId xmlns:a16="http://schemas.microsoft.com/office/drawing/2014/main" id="{9B767FF9-8125-4324-EB9C-2542A12A17EC}"/>
              </a:ext>
            </a:extLst>
          </p:cNvPr>
          <p:cNvSpPr/>
          <p:nvPr/>
        </p:nvSpPr>
        <p:spPr>
          <a:xfrm>
            <a:off x="0" y="439351"/>
            <a:ext cx="12155923" cy="1001909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E6CC4809-4BEB-D1FB-CF72-1A0E086ACE08}"/>
              </a:ext>
            </a:extLst>
          </p:cNvPr>
          <p:cNvSpPr txBox="1"/>
          <p:nvPr/>
        </p:nvSpPr>
        <p:spPr>
          <a:xfrm>
            <a:off x="0" y="-52528"/>
            <a:ext cx="2129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5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0" name="对象 179">
            <a:extLst>
              <a:ext uri="{FF2B5EF4-FFF2-40B4-BE49-F238E27FC236}">
                <a16:creationId xmlns:a16="http://schemas.microsoft.com/office/drawing/2014/main" id="{D865B705-0BFB-3A09-DA1E-D8F0B650D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41960"/>
              </p:ext>
            </p:extLst>
          </p:nvPr>
        </p:nvGraphicFramePr>
        <p:xfrm>
          <a:off x="7439556" y="804968"/>
          <a:ext cx="4929109" cy="393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708593" imgH="2965251" progId="Origin95.Graph">
                  <p:embed/>
                </p:oleObj>
              </mc:Choice>
              <mc:Fallback>
                <p:oleObj name="Graph" r:id="rId2" imgW="3708593" imgH="2965251" progId="Origin95.Graph">
                  <p:embed/>
                  <p:pic>
                    <p:nvPicPr>
                      <p:cNvPr id="180" name="对象 179">
                        <a:extLst>
                          <a:ext uri="{FF2B5EF4-FFF2-40B4-BE49-F238E27FC236}">
                            <a16:creationId xmlns:a16="http://schemas.microsoft.com/office/drawing/2014/main" id="{D865B705-0BFB-3A09-DA1E-D8F0B650D2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39556" y="804968"/>
                        <a:ext cx="4929109" cy="3939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文本框 180">
            <a:extLst>
              <a:ext uri="{FF2B5EF4-FFF2-40B4-BE49-F238E27FC236}">
                <a16:creationId xmlns:a16="http://schemas.microsoft.com/office/drawing/2014/main" id="{F1B75E66-53AD-21D7-1932-1EC8FCA8B13E}"/>
              </a:ext>
            </a:extLst>
          </p:cNvPr>
          <p:cNvSpPr txBox="1"/>
          <p:nvPr/>
        </p:nvSpPr>
        <p:spPr bwMode="auto">
          <a:xfrm>
            <a:off x="8025332" y="439351"/>
            <a:ext cx="259686" cy="4308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8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zh-CN" altLang="en-US" sz="28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2" name="图片 181">
            <a:extLst>
              <a:ext uri="{FF2B5EF4-FFF2-40B4-BE49-F238E27FC236}">
                <a16:creationId xmlns:a16="http://schemas.microsoft.com/office/drawing/2014/main" id="{707C3951-CB29-616C-B09A-A1CC318C5B3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84" t="1173" r="14972" b="3603"/>
          <a:stretch/>
        </p:blipFill>
        <p:spPr>
          <a:xfrm>
            <a:off x="519225" y="1000961"/>
            <a:ext cx="3534615" cy="2706019"/>
          </a:xfrm>
          <a:prstGeom prst="rect">
            <a:avLst/>
          </a:prstGeom>
          <a:ln w="19050">
            <a:solidFill>
              <a:sysClr val="windowText" lastClr="000000"/>
            </a:solidFill>
          </a:ln>
        </p:spPr>
      </p:pic>
      <p:sp>
        <p:nvSpPr>
          <p:cNvPr id="183" name="文本框 182">
            <a:extLst>
              <a:ext uri="{FF2B5EF4-FFF2-40B4-BE49-F238E27FC236}">
                <a16:creationId xmlns:a16="http://schemas.microsoft.com/office/drawing/2014/main" id="{14046CD4-916A-0BA9-3BEE-355AE3B7930B}"/>
              </a:ext>
            </a:extLst>
          </p:cNvPr>
          <p:cNvSpPr txBox="1"/>
          <p:nvPr/>
        </p:nvSpPr>
        <p:spPr bwMode="auto">
          <a:xfrm>
            <a:off x="89503" y="439352"/>
            <a:ext cx="259686" cy="4308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8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zh-CN" altLang="en-US" sz="2800" b="1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843BAF0B-9377-2A8E-B9C0-C24F8CA49465}"/>
              </a:ext>
            </a:extLst>
          </p:cNvPr>
          <p:cNvSpPr txBox="1"/>
          <p:nvPr/>
        </p:nvSpPr>
        <p:spPr bwMode="auto">
          <a:xfrm>
            <a:off x="4227210" y="439352"/>
            <a:ext cx="259686" cy="4308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8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zh-CN" altLang="en-US" sz="2800" b="1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7" name="对象 186">
            <a:extLst>
              <a:ext uri="{FF2B5EF4-FFF2-40B4-BE49-F238E27FC236}">
                <a16:creationId xmlns:a16="http://schemas.microsoft.com/office/drawing/2014/main" id="{866B067A-0649-8789-5522-AB8EACAC7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33480"/>
              </p:ext>
            </p:extLst>
          </p:nvPr>
        </p:nvGraphicFramePr>
        <p:xfrm>
          <a:off x="4227210" y="782413"/>
          <a:ext cx="4510273" cy="375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3708593" imgH="3090178" progId="Origin95.Graph">
                  <p:embed/>
                </p:oleObj>
              </mc:Choice>
              <mc:Fallback>
                <p:oleObj name="Graph" r:id="rId5" imgW="3708593" imgH="3090178" progId="Origin95.Graph">
                  <p:embed/>
                  <p:pic>
                    <p:nvPicPr>
                      <p:cNvPr id="187" name="对象 186">
                        <a:extLst>
                          <a:ext uri="{FF2B5EF4-FFF2-40B4-BE49-F238E27FC236}">
                            <a16:creationId xmlns:a16="http://schemas.microsoft.com/office/drawing/2014/main" id="{866B067A-0649-8789-5522-AB8EACAC7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7210" y="782413"/>
                        <a:ext cx="4510273" cy="3759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矩形: 圆角 158">
            <a:extLst>
              <a:ext uri="{FF2B5EF4-FFF2-40B4-BE49-F238E27FC236}">
                <a16:creationId xmlns:a16="http://schemas.microsoft.com/office/drawing/2014/main" id="{9D229B06-7DAC-994B-4DDB-E087E21D0438}"/>
              </a:ext>
            </a:extLst>
          </p:cNvPr>
          <p:cNvSpPr/>
          <p:nvPr/>
        </p:nvSpPr>
        <p:spPr>
          <a:xfrm>
            <a:off x="238306" y="5129312"/>
            <a:ext cx="2137127" cy="1287096"/>
          </a:xfrm>
          <a:prstGeom prst="roundRect">
            <a:avLst>
              <a:gd name="adj" fmla="val 27519"/>
            </a:avLst>
          </a:prstGeom>
          <a:solidFill>
            <a:srgbClr val="FCE4E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0" name="文本框 159">
            <a:extLst>
              <a:ext uri="{FF2B5EF4-FFF2-40B4-BE49-F238E27FC236}">
                <a16:creationId xmlns:a16="http://schemas.microsoft.com/office/drawing/2014/main" id="{75D659DE-3C5D-F644-62D1-5A4ABBE7D324}"/>
              </a:ext>
            </a:extLst>
          </p:cNvPr>
          <p:cNvSpPr txBox="1"/>
          <p:nvPr/>
        </p:nvSpPr>
        <p:spPr bwMode="auto">
          <a:xfrm>
            <a:off x="365907" y="5171396"/>
            <a:ext cx="547679" cy="26505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4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CET</a:t>
            </a:r>
            <a:endParaRPr lang="zh-CN" altLang="en-US" sz="24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1" name="文本框 160">
            <a:extLst>
              <a:ext uri="{FF2B5EF4-FFF2-40B4-BE49-F238E27FC236}">
                <a16:creationId xmlns:a16="http://schemas.microsoft.com/office/drawing/2014/main" id="{CD0FD393-2795-5E48-11C2-FA22532B0D4C}"/>
              </a:ext>
            </a:extLst>
          </p:cNvPr>
          <p:cNvSpPr txBox="1"/>
          <p:nvPr/>
        </p:nvSpPr>
        <p:spPr bwMode="auto">
          <a:xfrm>
            <a:off x="2142242" y="6672607"/>
            <a:ext cx="466382" cy="22087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0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me</a:t>
            </a:r>
            <a:endParaRPr lang="zh-CN" altLang="en-US" sz="28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5" name="文本框 164">
            <a:extLst>
              <a:ext uri="{FF2B5EF4-FFF2-40B4-BE49-F238E27FC236}">
                <a16:creationId xmlns:a16="http://schemas.microsoft.com/office/drawing/2014/main" id="{AF04E510-1D08-FC1F-5A49-B5D8D29B5FC3}"/>
              </a:ext>
            </a:extLst>
          </p:cNvPr>
          <p:cNvSpPr txBox="1"/>
          <p:nvPr/>
        </p:nvSpPr>
        <p:spPr>
          <a:xfrm>
            <a:off x="674018" y="4424409"/>
            <a:ext cx="331817" cy="2871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endParaRPr lang="zh-CN" altLang="en-US" sz="2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id="{E8556A6D-5D99-E28D-C64C-3F00CD53751D}"/>
              </a:ext>
            </a:extLst>
          </p:cNvPr>
          <p:cNvSpPr txBox="1"/>
          <p:nvPr/>
        </p:nvSpPr>
        <p:spPr>
          <a:xfrm>
            <a:off x="4248722" y="4420591"/>
            <a:ext cx="331817" cy="2871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zh-CN" altLang="en-US" sz="2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7" name="文本框 166">
            <a:extLst>
              <a:ext uri="{FF2B5EF4-FFF2-40B4-BE49-F238E27FC236}">
                <a16:creationId xmlns:a16="http://schemas.microsoft.com/office/drawing/2014/main" id="{2002A3D1-E0BB-92BE-3FF2-5F25D36E70F9}"/>
              </a:ext>
            </a:extLst>
          </p:cNvPr>
          <p:cNvSpPr txBox="1"/>
          <p:nvPr/>
        </p:nvSpPr>
        <p:spPr>
          <a:xfrm>
            <a:off x="7898233" y="4424409"/>
            <a:ext cx="331817" cy="2871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endParaRPr lang="zh-CN" altLang="en-US" sz="2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8" name="箭头: 右 167">
            <a:extLst>
              <a:ext uri="{FF2B5EF4-FFF2-40B4-BE49-F238E27FC236}">
                <a16:creationId xmlns:a16="http://schemas.microsoft.com/office/drawing/2014/main" id="{B7D839C2-9304-2BA4-A4B3-5AEE8FD14505}"/>
              </a:ext>
            </a:extLst>
          </p:cNvPr>
          <p:cNvSpPr/>
          <p:nvPr/>
        </p:nvSpPr>
        <p:spPr>
          <a:xfrm>
            <a:off x="1193102" y="4483312"/>
            <a:ext cx="2998118" cy="169336"/>
          </a:xfrm>
          <a:prstGeom prst="rightArrow">
            <a:avLst>
              <a:gd name="adj1" fmla="val 50000"/>
              <a:gd name="adj2" fmla="val 250143"/>
            </a:avLst>
          </a:prstGeom>
          <a:gradFill>
            <a:gsLst>
              <a:gs pos="0">
                <a:srgbClr val="4472C4">
                  <a:lumMod val="5000"/>
                  <a:lumOff val="95000"/>
                </a:srgbClr>
              </a:gs>
              <a:gs pos="44000">
                <a:srgbClr val="5B9BD5">
                  <a:lumMod val="60000"/>
                  <a:lumOff val="40000"/>
                </a:srgbClr>
              </a:gs>
              <a:gs pos="100000">
                <a:srgbClr val="5B9BD5">
                  <a:lumMod val="75000"/>
                </a:srgbClr>
              </a:gs>
            </a:gsLst>
            <a:lin ang="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9" name="文本框 168">
            <a:extLst>
              <a:ext uri="{FF2B5EF4-FFF2-40B4-BE49-F238E27FC236}">
                <a16:creationId xmlns:a16="http://schemas.microsoft.com/office/drawing/2014/main" id="{C1DECA28-4BF3-8BF2-2F7E-65300B53A825}"/>
              </a:ext>
            </a:extLst>
          </p:cNvPr>
          <p:cNvSpPr txBox="1"/>
          <p:nvPr/>
        </p:nvSpPr>
        <p:spPr bwMode="auto">
          <a:xfrm>
            <a:off x="238306" y="4417999"/>
            <a:ext cx="160452" cy="287141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6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zh-CN" altLang="en-US" sz="26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箭头: 右 184">
            <a:extLst>
              <a:ext uri="{FF2B5EF4-FFF2-40B4-BE49-F238E27FC236}">
                <a16:creationId xmlns:a16="http://schemas.microsoft.com/office/drawing/2014/main" id="{59CD6D30-F767-37D2-80A3-FF6459AF0AE6}"/>
              </a:ext>
            </a:extLst>
          </p:cNvPr>
          <p:cNvSpPr/>
          <p:nvPr/>
        </p:nvSpPr>
        <p:spPr>
          <a:xfrm>
            <a:off x="4825308" y="4476901"/>
            <a:ext cx="2998118" cy="169336"/>
          </a:xfrm>
          <a:prstGeom prst="rightArrow">
            <a:avLst>
              <a:gd name="adj1" fmla="val 50000"/>
              <a:gd name="adj2" fmla="val 250143"/>
            </a:avLst>
          </a:prstGeom>
          <a:gradFill>
            <a:gsLst>
              <a:gs pos="0">
                <a:srgbClr val="4472C4">
                  <a:lumMod val="5000"/>
                  <a:lumOff val="95000"/>
                </a:srgbClr>
              </a:gs>
              <a:gs pos="44000">
                <a:srgbClr val="5B9BD5">
                  <a:lumMod val="60000"/>
                  <a:lumOff val="40000"/>
                </a:srgbClr>
              </a:gs>
              <a:gs pos="100000">
                <a:srgbClr val="5B9BD5">
                  <a:lumMod val="75000"/>
                </a:srgbClr>
              </a:gs>
            </a:gsLst>
            <a:lin ang="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88" name="矩形: 圆角 187">
            <a:extLst>
              <a:ext uri="{FF2B5EF4-FFF2-40B4-BE49-F238E27FC236}">
                <a16:creationId xmlns:a16="http://schemas.microsoft.com/office/drawing/2014/main" id="{3DF27793-D8E0-28C9-CF27-A2A13D16AB9F}"/>
              </a:ext>
            </a:extLst>
          </p:cNvPr>
          <p:cNvSpPr/>
          <p:nvPr/>
        </p:nvSpPr>
        <p:spPr>
          <a:xfrm>
            <a:off x="3524300" y="5103308"/>
            <a:ext cx="2137127" cy="1287096"/>
          </a:xfrm>
          <a:prstGeom prst="roundRect">
            <a:avLst>
              <a:gd name="adj" fmla="val 27519"/>
            </a:avLst>
          </a:prstGeom>
          <a:solidFill>
            <a:srgbClr val="FCE4E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89" name="矩形: 圆角 188">
            <a:extLst>
              <a:ext uri="{FF2B5EF4-FFF2-40B4-BE49-F238E27FC236}">
                <a16:creationId xmlns:a16="http://schemas.microsoft.com/office/drawing/2014/main" id="{65D07588-2A28-E7FE-23F4-0808CEB93A4F}"/>
              </a:ext>
            </a:extLst>
          </p:cNvPr>
          <p:cNvSpPr/>
          <p:nvPr/>
        </p:nvSpPr>
        <p:spPr>
          <a:xfrm>
            <a:off x="7716788" y="5116206"/>
            <a:ext cx="2137127" cy="1287096"/>
          </a:xfrm>
          <a:prstGeom prst="roundRect">
            <a:avLst>
              <a:gd name="adj" fmla="val 27519"/>
            </a:avLst>
          </a:prstGeom>
          <a:solidFill>
            <a:srgbClr val="FCE4E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162" name="对象 161">
            <a:extLst>
              <a:ext uri="{FF2B5EF4-FFF2-40B4-BE49-F238E27FC236}">
                <a16:creationId xmlns:a16="http://schemas.microsoft.com/office/drawing/2014/main" id="{3B116CE2-F15C-8C64-9E20-726039A65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75896"/>
              </p:ext>
            </p:extLst>
          </p:nvPr>
        </p:nvGraphicFramePr>
        <p:xfrm>
          <a:off x="363528" y="4643966"/>
          <a:ext cx="2996296" cy="243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479031" imgH="2641257" progId="ChemDraw.Document.6.0">
                  <p:embed/>
                </p:oleObj>
              </mc:Choice>
              <mc:Fallback>
                <p:oleObj name="CS ChemDraw Drawing" r:id="rId7" imgW="3479031" imgH="2641257" progId="ChemDraw.Document.6.0">
                  <p:embed/>
                  <p:pic>
                    <p:nvPicPr>
                      <p:cNvPr id="162" name="对象 161">
                        <a:extLst>
                          <a:ext uri="{FF2B5EF4-FFF2-40B4-BE49-F238E27FC236}">
                            <a16:creationId xmlns:a16="http://schemas.microsoft.com/office/drawing/2014/main" id="{3B116CE2-F15C-8C64-9E20-726039A652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28" y="4643966"/>
                        <a:ext cx="2996296" cy="2436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对象 162">
            <a:extLst>
              <a:ext uri="{FF2B5EF4-FFF2-40B4-BE49-F238E27FC236}">
                <a16:creationId xmlns:a16="http://schemas.microsoft.com/office/drawing/2014/main" id="{9B327673-F820-A155-7FA7-7EDBA0721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544058"/>
              </p:ext>
            </p:extLst>
          </p:nvPr>
        </p:nvGraphicFramePr>
        <p:xfrm>
          <a:off x="4037866" y="4854817"/>
          <a:ext cx="3619309" cy="226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3840248" imgH="2221992" progId="ChemDraw.Document.6.0">
                  <p:embed/>
                </p:oleObj>
              </mc:Choice>
              <mc:Fallback>
                <p:oleObj name="CS ChemDraw Drawing" r:id="rId9" imgW="3840248" imgH="2221992" progId="ChemDraw.Document.6.0">
                  <p:embed/>
                  <p:pic>
                    <p:nvPicPr>
                      <p:cNvPr id="163" name="对象 162">
                        <a:extLst>
                          <a:ext uri="{FF2B5EF4-FFF2-40B4-BE49-F238E27FC236}">
                            <a16:creationId xmlns:a16="http://schemas.microsoft.com/office/drawing/2014/main" id="{9B327673-F820-A155-7FA7-7EDBA0721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7866" y="4854817"/>
                        <a:ext cx="3619309" cy="2264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对象 163">
            <a:extLst>
              <a:ext uri="{FF2B5EF4-FFF2-40B4-BE49-F238E27FC236}">
                <a16:creationId xmlns:a16="http://schemas.microsoft.com/office/drawing/2014/main" id="{634117A8-4256-770C-B61A-EE0B7D174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20546"/>
              </p:ext>
            </p:extLst>
          </p:nvPr>
        </p:nvGraphicFramePr>
        <p:xfrm>
          <a:off x="8049550" y="4798750"/>
          <a:ext cx="3929090" cy="232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3884751" imgH="1975104" progId="ChemDraw.Document.6.0">
                  <p:embed/>
                </p:oleObj>
              </mc:Choice>
              <mc:Fallback>
                <p:oleObj name="CS ChemDraw Drawing" r:id="rId11" imgW="3884751" imgH="1975104" progId="ChemDraw.Document.6.0">
                  <p:embed/>
                  <p:pic>
                    <p:nvPicPr>
                      <p:cNvPr id="164" name="对象 163">
                        <a:extLst>
                          <a:ext uri="{FF2B5EF4-FFF2-40B4-BE49-F238E27FC236}">
                            <a16:creationId xmlns:a16="http://schemas.microsoft.com/office/drawing/2014/main" id="{634117A8-4256-770C-B61A-EE0B7D1749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9550" y="4798750"/>
                        <a:ext cx="3929090" cy="232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" name="组合 152">
            <a:extLst>
              <a:ext uri="{FF2B5EF4-FFF2-40B4-BE49-F238E27FC236}">
                <a16:creationId xmlns:a16="http://schemas.microsoft.com/office/drawing/2014/main" id="{34274411-3105-304D-2FCB-ED2C4E97F2B3}"/>
              </a:ext>
            </a:extLst>
          </p:cNvPr>
          <p:cNvGrpSpPr/>
          <p:nvPr/>
        </p:nvGrpSpPr>
        <p:grpSpPr>
          <a:xfrm>
            <a:off x="-233950" y="6953727"/>
            <a:ext cx="4339963" cy="3545730"/>
            <a:chOff x="-165128" y="5728784"/>
            <a:chExt cx="3423303" cy="2620356"/>
          </a:xfrm>
        </p:grpSpPr>
        <p:graphicFrame>
          <p:nvGraphicFramePr>
            <p:cNvPr id="154" name="对象 153">
              <a:extLst>
                <a:ext uri="{FF2B5EF4-FFF2-40B4-BE49-F238E27FC236}">
                  <a16:creationId xmlns:a16="http://schemas.microsoft.com/office/drawing/2014/main" id="{73200359-720A-5A0D-BDD5-12158C765C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511663"/>
                </p:ext>
              </p:extLst>
            </p:nvPr>
          </p:nvGraphicFramePr>
          <p:xfrm>
            <a:off x="-165128" y="5728784"/>
            <a:ext cx="3423303" cy="2620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13" imgW="4039029" imgH="3090178" progId="Origin95.Graph">
                    <p:embed/>
                  </p:oleObj>
                </mc:Choice>
                <mc:Fallback>
                  <p:oleObj name="Graph" r:id="rId13" imgW="4039029" imgH="3090178" progId="Origin95.Graph">
                    <p:embed/>
                    <p:pic>
                      <p:nvPicPr>
                        <p:cNvPr id="154" name="对象 153">
                          <a:extLst>
                            <a:ext uri="{FF2B5EF4-FFF2-40B4-BE49-F238E27FC236}">
                              <a16:creationId xmlns:a16="http://schemas.microsoft.com/office/drawing/2014/main" id="{73200359-720A-5A0D-BDD5-12158C765C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-165128" y="5728784"/>
                          <a:ext cx="3423303" cy="26203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" name="文本框 154">
              <a:extLst>
                <a:ext uri="{FF2B5EF4-FFF2-40B4-BE49-F238E27FC236}">
                  <a16:creationId xmlns:a16="http://schemas.microsoft.com/office/drawing/2014/main" id="{8C3DF49D-3EE0-92D5-1B19-AEAFAF7A374F}"/>
                </a:ext>
              </a:extLst>
            </p:cNvPr>
            <p:cNvSpPr txBox="1"/>
            <p:nvPr/>
          </p:nvSpPr>
          <p:spPr bwMode="auto">
            <a:xfrm>
              <a:off x="1275053" y="7511944"/>
              <a:ext cx="1375696" cy="204707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WT-</a:t>
              </a:r>
              <a:r>
                <a:rPr kumimoji="0" lang="en-US" altLang="zh-CN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Rg</a:t>
              </a:r>
              <a:r>
                <a: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YP11A1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6" name="组合 155">
            <a:extLst>
              <a:ext uri="{FF2B5EF4-FFF2-40B4-BE49-F238E27FC236}">
                <a16:creationId xmlns:a16="http://schemas.microsoft.com/office/drawing/2014/main" id="{989D993B-CF12-4F5B-AC9F-D41D4AEFF873}"/>
              </a:ext>
            </a:extLst>
          </p:cNvPr>
          <p:cNvGrpSpPr/>
          <p:nvPr/>
        </p:nvGrpSpPr>
        <p:grpSpPr>
          <a:xfrm>
            <a:off x="3524300" y="6960763"/>
            <a:ext cx="4269783" cy="3545730"/>
            <a:chOff x="3058466" y="5763017"/>
            <a:chExt cx="3699337" cy="2634742"/>
          </a:xfrm>
        </p:grpSpPr>
        <p:graphicFrame>
          <p:nvGraphicFramePr>
            <p:cNvPr id="157" name="对象 156">
              <a:extLst>
                <a:ext uri="{FF2B5EF4-FFF2-40B4-BE49-F238E27FC236}">
                  <a16:creationId xmlns:a16="http://schemas.microsoft.com/office/drawing/2014/main" id="{5257A016-0096-2167-4634-58683B90B5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5134386"/>
                </p:ext>
              </p:extLst>
            </p:nvPr>
          </p:nvGraphicFramePr>
          <p:xfrm>
            <a:off x="3058466" y="5763017"/>
            <a:ext cx="3699337" cy="2634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15" imgW="4039029" imgH="3090178" progId="Origin95.Graph">
                    <p:embed/>
                  </p:oleObj>
                </mc:Choice>
                <mc:Fallback>
                  <p:oleObj name="Graph" r:id="rId15" imgW="4039029" imgH="3090178" progId="Origin95.Graph">
                    <p:embed/>
                    <p:pic>
                      <p:nvPicPr>
                        <p:cNvPr id="157" name="对象 156">
                          <a:extLst>
                            <a:ext uri="{FF2B5EF4-FFF2-40B4-BE49-F238E27FC236}">
                              <a16:creationId xmlns:a16="http://schemas.microsoft.com/office/drawing/2014/main" id="{5257A016-0096-2167-4634-58683B90B5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58466" y="5763017"/>
                          <a:ext cx="3699337" cy="26347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" name="文本框 157">
              <a:extLst>
                <a:ext uri="{FF2B5EF4-FFF2-40B4-BE49-F238E27FC236}">
                  <a16:creationId xmlns:a16="http://schemas.microsoft.com/office/drawing/2014/main" id="{F39591D5-1821-09B2-8233-AD4D8240BF1A}"/>
                </a:ext>
              </a:extLst>
            </p:cNvPr>
            <p:cNvSpPr txBox="1"/>
            <p:nvPr/>
          </p:nvSpPr>
          <p:spPr bwMode="auto">
            <a:xfrm>
              <a:off x="4613633" y="7504889"/>
              <a:ext cx="1644387" cy="228701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Mu-</a:t>
              </a: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Rg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YP11A1</a:t>
              </a:r>
              <a:endPara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70" name="文本框 169">
            <a:extLst>
              <a:ext uri="{FF2B5EF4-FFF2-40B4-BE49-F238E27FC236}">
                <a16:creationId xmlns:a16="http://schemas.microsoft.com/office/drawing/2014/main" id="{5A62114B-F093-09C7-D1B6-576345070769}"/>
              </a:ext>
            </a:extLst>
          </p:cNvPr>
          <p:cNvSpPr txBox="1"/>
          <p:nvPr/>
        </p:nvSpPr>
        <p:spPr bwMode="auto">
          <a:xfrm>
            <a:off x="7478092" y="6738548"/>
            <a:ext cx="174892" cy="27675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6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lang="zh-CN" altLang="en-US" sz="26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C423E4D3-CFA6-E059-4D8C-FD4CEE9B28A4}"/>
              </a:ext>
            </a:extLst>
          </p:cNvPr>
          <p:cNvSpPr txBox="1"/>
          <p:nvPr/>
        </p:nvSpPr>
        <p:spPr bwMode="auto">
          <a:xfrm>
            <a:off x="36077" y="6765118"/>
            <a:ext cx="150062" cy="27675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6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zh-CN" altLang="en-US" sz="2600" b="1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" name="文本框 171">
            <a:extLst>
              <a:ext uri="{FF2B5EF4-FFF2-40B4-BE49-F238E27FC236}">
                <a16:creationId xmlns:a16="http://schemas.microsoft.com/office/drawing/2014/main" id="{D7940A69-D2CD-4EEF-EA4E-3C364C4262EA}"/>
              </a:ext>
            </a:extLst>
          </p:cNvPr>
          <p:cNvSpPr txBox="1"/>
          <p:nvPr/>
        </p:nvSpPr>
        <p:spPr bwMode="auto">
          <a:xfrm>
            <a:off x="3810123" y="6745832"/>
            <a:ext cx="137107" cy="27675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defTabSz="914400">
              <a:defRPr/>
            </a:pPr>
            <a:r>
              <a:rPr lang="en-US" altLang="zh-CN" sz="26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zh-CN" altLang="en-US" sz="2600" b="1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3BF73FD-72E8-2F27-7081-FF96166256A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033641" y="6375501"/>
            <a:ext cx="8304172" cy="4616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8210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>
            <a:extLst>
              <a:ext uri="{FF2B5EF4-FFF2-40B4-BE49-F238E27FC236}">
                <a16:creationId xmlns:a16="http://schemas.microsoft.com/office/drawing/2014/main" id="{F7550486-4D22-C0CF-1D3A-63E8C6D2776B}"/>
              </a:ext>
            </a:extLst>
          </p:cNvPr>
          <p:cNvSpPr txBox="1"/>
          <p:nvPr/>
        </p:nvSpPr>
        <p:spPr>
          <a:xfrm>
            <a:off x="-1169672" y="0"/>
            <a:ext cx="1582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6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D52021D-4D86-C3E5-DD26-9CCD990B10F3}"/>
              </a:ext>
            </a:extLst>
          </p:cNvPr>
          <p:cNvSpPr/>
          <p:nvPr/>
        </p:nvSpPr>
        <p:spPr>
          <a:xfrm>
            <a:off x="-847366" y="523220"/>
            <a:ext cx="14730791" cy="1841604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文本框 13">
            <a:extLst>
              <a:ext uri="{FF2B5EF4-FFF2-40B4-BE49-F238E27FC236}">
                <a16:creationId xmlns:a16="http://schemas.microsoft.com/office/drawing/2014/main" id="{BCE656B8-1239-20C8-1017-D2A1443ED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44619" y="767494"/>
            <a:ext cx="4154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500" b="1" kern="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</a:rPr>
              <a:t>A</a:t>
            </a:r>
            <a:endParaRPr lang="zh-CN" altLang="en-US" sz="2500" b="1" kern="0" dirty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  <p:sp>
        <p:nvSpPr>
          <p:cNvPr id="6" name="文本框 13">
            <a:extLst>
              <a:ext uri="{FF2B5EF4-FFF2-40B4-BE49-F238E27FC236}">
                <a16:creationId xmlns:a16="http://schemas.microsoft.com/office/drawing/2014/main" id="{F88720B8-4794-BCEF-8690-127A727BA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3483" y="8016719"/>
            <a:ext cx="4154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500" b="1" kern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</a:rPr>
              <a:t>D</a:t>
            </a:r>
            <a:endParaRPr lang="zh-CN" altLang="en-US" sz="2500" b="1" kern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  <p:sp>
        <p:nvSpPr>
          <p:cNvPr id="7" name="文本框 13">
            <a:extLst>
              <a:ext uri="{FF2B5EF4-FFF2-40B4-BE49-F238E27FC236}">
                <a16:creationId xmlns:a16="http://schemas.microsoft.com/office/drawing/2014/main" id="{B33FDB01-1B85-0AA2-028F-1C744AC86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48781" y="13325239"/>
            <a:ext cx="39786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500" b="1" kern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</a:rPr>
              <a:t>E</a:t>
            </a:r>
            <a:endParaRPr lang="zh-CN" altLang="en-US" sz="2500" b="1" kern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  <p:sp>
        <p:nvSpPr>
          <p:cNvPr id="8" name="文本框 13">
            <a:extLst>
              <a:ext uri="{FF2B5EF4-FFF2-40B4-BE49-F238E27FC236}">
                <a16:creationId xmlns:a16="http://schemas.microsoft.com/office/drawing/2014/main" id="{E1095F11-ECD9-E5EA-AEC1-4D8D7AAEC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2671" y="13325239"/>
            <a:ext cx="38023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500" b="1" kern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</a:rPr>
              <a:t>F</a:t>
            </a:r>
            <a:endParaRPr lang="zh-CN" altLang="en-US" sz="2500" b="1" kern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  <p:sp>
        <p:nvSpPr>
          <p:cNvPr id="9" name="文本框 13">
            <a:extLst>
              <a:ext uri="{FF2B5EF4-FFF2-40B4-BE49-F238E27FC236}">
                <a16:creationId xmlns:a16="http://schemas.microsoft.com/office/drawing/2014/main" id="{E00956A1-6300-D242-950D-F484319DF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44619" y="8016718"/>
            <a:ext cx="4154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500" b="1" kern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</a:rPr>
              <a:t>B</a:t>
            </a:r>
            <a:endParaRPr lang="zh-CN" altLang="en-US" sz="2500" b="1" kern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65CDA1B-CD49-D38C-78ED-A3F16E12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95" y="7811627"/>
            <a:ext cx="6819310" cy="57049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8DFA642-D755-FF56-9403-50335FF72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58968" y="13516360"/>
            <a:ext cx="7064835" cy="5422900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C00AE4F4-5388-FBEC-CD49-53E0DE286F7F}"/>
              </a:ext>
            </a:extLst>
          </p:cNvPr>
          <p:cNvGrpSpPr/>
          <p:nvPr/>
        </p:nvGrpSpPr>
        <p:grpSpPr>
          <a:xfrm>
            <a:off x="-803547" y="891829"/>
            <a:ext cx="14441156" cy="7120129"/>
            <a:chOff x="-354766" y="-4062714"/>
            <a:chExt cx="14441156" cy="7120129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59A4F5D0-62DD-8410-E704-18495262C2A8}"/>
                </a:ext>
              </a:extLst>
            </p:cNvPr>
            <p:cNvSpPr/>
            <p:nvPr/>
          </p:nvSpPr>
          <p:spPr>
            <a:xfrm>
              <a:off x="8062776" y="961404"/>
              <a:ext cx="5975129" cy="2030367"/>
            </a:xfrm>
            <a:prstGeom prst="roundRect">
              <a:avLst>
                <a:gd name="adj" fmla="val 30161"/>
              </a:avLst>
            </a:prstGeom>
            <a:solidFill>
              <a:srgbClr val="FFE0E0"/>
            </a:solidFill>
            <a:ln w="12700" cap="flat" cmpd="sng" algn="ctr">
              <a:noFill/>
              <a:prstDash val="solid"/>
              <a:miter lim="800000"/>
            </a:ln>
            <a:effectLst>
              <a:softEdge rad="10160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2F5F42A7-85B7-32CC-B5D2-B0A57EE1D7FE}"/>
                </a:ext>
              </a:extLst>
            </p:cNvPr>
            <p:cNvSpPr/>
            <p:nvPr/>
          </p:nvSpPr>
          <p:spPr>
            <a:xfrm>
              <a:off x="1420755" y="-3831500"/>
              <a:ext cx="1162055" cy="846432"/>
            </a:xfrm>
            <a:prstGeom prst="roundRect">
              <a:avLst>
                <a:gd name="adj" fmla="val 30161"/>
              </a:avLst>
            </a:prstGeom>
            <a:solidFill>
              <a:srgbClr val="70AD47">
                <a:lumMod val="20000"/>
                <a:lumOff val="8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softEdge rad="10160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208BE21D-ACC2-81DB-306D-5DB8569E923F}"/>
                </a:ext>
              </a:extLst>
            </p:cNvPr>
            <p:cNvSpPr/>
            <p:nvPr/>
          </p:nvSpPr>
          <p:spPr>
            <a:xfrm>
              <a:off x="10156756" y="1521867"/>
              <a:ext cx="1611933" cy="492516"/>
            </a:xfrm>
            <a:prstGeom prst="roundRect">
              <a:avLst>
                <a:gd name="adj" fmla="val 43988"/>
              </a:avLst>
            </a:prstGeom>
            <a:solidFill>
              <a:srgbClr val="70AD47">
                <a:lumMod val="20000"/>
                <a:lumOff val="8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softEdge rad="10160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箭头: 右 15">
              <a:extLst>
                <a:ext uri="{FF2B5EF4-FFF2-40B4-BE49-F238E27FC236}">
                  <a16:creationId xmlns:a16="http://schemas.microsoft.com/office/drawing/2014/main" id="{DD61CBA1-8E0B-63E5-8186-EF775791447E}"/>
                </a:ext>
              </a:extLst>
            </p:cNvPr>
            <p:cNvSpPr/>
            <p:nvPr/>
          </p:nvSpPr>
          <p:spPr>
            <a:xfrm rot="10800000">
              <a:off x="9813318" y="1964899"/>
              <a:ext cx="1711298" cy="603099"/>
            </a:xfrm>
            <a:prstGeom prst="rightArrow">
              <a:avLst>
                <a:gd name="adj1" fmla="val 41550"/>
                <a:gd name="adj2" fmla="val 70081"/>
              </a:avLst>
            </a:prstGeom>
            <a:gradFill>
              <a:gsLst>
                <a:gs pos="32000">
                  <a:srgbClr val="70AD47">
                    <a:lumMod val="75000"/>
                  </a:srgbClr>
                </a:gs>
                <a:gs pos="73000">
                  <a:srgbClr val="70AD47">
                    <a:lumMod val="40000"/>
                    <a:lumOff val="60000"/>
                  </a:srgbClr>
                </a:gs>
                <a:gs pos="100000">
                  <a:srgbClr val="70AD47">
                    <a:lumMod val="20000"/>
                    <a:lumOff val="80000"/>
                  </a:srgbClr>
                </a:gs>
                <a:gs pos="0">
                  <a:srgbClr val="70AD47">
                    <a:lumMod val="50000"/>
                  </a:srgbClr>
                </a:gs>
              </a:gsLst>
              <a:lin ang="10800000" scaled="0"/>
            </a:gradFill>
            <a:ln w="12700" cap="flat" cmpd="sng" algn="ctr">
              <a:noFill/>
              <a:prstDash val="solid"/>
              <a:miter lim="800000"/>
            </a:ln>
            <a:effectLst>
              <a:softEdge rad="3175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852EE339-2E8D-DEB3-6BBB-8E27F305EA98}"/>
                </a:ext>
              </a:extLst>
            </p:cNvPr>
            <p:cNvSpPr/>
            <p:nvPr/>
          </p:nvSpPr>
          <p:spPr>
            <a:xfrm>
              <a:off x="7193943" y="-2339545"/>
              <a:ext cx="1822940" cy="531861"/>
            </a:xfrm>
            <a:prstGeom prst="roundRect">
              <a:avLst>
                <a:gd name="adj" fmla="val 43988"/>
              </a:avLst>
            </a:prstGeom>
            <a:solidFill>
              <a:srgbClr val="70AD47">
                <a:lumMod val="20000"/>
                <a:lumOff val="8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softEdge rad="10160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91B0DD0F-2078-788F-B079-532B181A92A2}"/>
                </a:ext>
              </a:extLst>
            </p:cNvPr>
            <p:cNvSpPr/>
            <p:nvPr/>
          </p:nvSpPr>
          <p:spPr>
            <a:xfrm>
              <a:off x="12257386" y="748086"/>
              <a:ext cx="1611933" cy="492516"/>
            </a:xfrm>
            <a:prstGeom prst="roundRect">
              <a:avLst>
                <a:gd name="adj" fmla="val 43988"/>
              </a:avLst>
            </a:prstGeom>
            <a:solidFill>
              <a:srgbClr val="70AD47">
                <a:lumMod val="20000"/>
                <a:lumOff val="8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softEdge rad="10160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" name="矩形: 圆角 39">
              <a:extLst>
                <a:ext uri="{FF2B5EF4-FFF2-40B4-BE49-F238E27FC236}">
                  <a16:creationId xmlns:a16="http://schemas.microsoft.com/office/drawing/2014/main" id="{D925ECFD-2A24-BE52-1C5C-4977387C19B4}"/>
                </a:ext>
              </a:extLst>
            </p:cNvPr>
            <p:cNvSpPr/>
            <p:nvPr/>
          </p:nvSpPr>
          <p:spPr>
            <a:xfrm>
              <a:off x="2383435" y="-3735352"/>
              <a:ext cx="2339335" cy="594501"/>
            </a:xfrm>
            <a:prstGeom prst="roundRect">
              <a:avLst>
                <a:gd name="adj" fmla="val 31025"/>
              </a:avLst>
            </a:prstGeom>
            <a:solidFill>
              <a:srgbClr val="70AD47">
                <a:lumMod val="20000"/>
                <a:lumOff val="8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softEdge rad="10160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80568BAD-F3A0-4753-C112-0238E2D35C12}"/>
                </a:ext>
              </a:extLst>
            </p:cNvPr>
            <p:cNvSpPr txBox="1"/>
            <p:nvPr/>
          </p:nvSpPr>
          <p:spPr>
            <a:xfrm>
              <a:off x="1678622" y="-3674649"/>
              <a:ext cx="559449" cy="43088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Glu</a:t>
              </a:r>
              <a:endPara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15EBD179-C9BE-5EB9-B886-6BDC39A8EB81}"/>
                </a:ext>
              </a:extLst>
            </p:cNvPr>
            <p:cNvGrpSpPr/>
            <p:nvPr/>
          </p:nvGrpSpPr>
          <p:grpSpPr>
            <a:xfrm rot="10800000" flipH="1">
              <a:off x="2585482" y="-3559773"/>
              <a:ext cx="1904879" cy="230787"/>
              <a:chOff x="1645867" y="735107"/>
              <a:chExt cx="718078" cy="157691"/>
            </a:xfrm>
          </p:grpSpPr>
          <p:cxnSp>
            <p:nvCxnSpPr>
              <p:cNvPr id="106" name="直接箭头连接符 105">
                <a:extLst>
                  <a:ext uri="{FF2B5EF4-FFF2-40B4-BE49-F238E27FC236}">
                    <a16:creationId xmlns:a16="http://schemas.microsoft.com/office/drawing/2014/main" id="{CF871E9C-5352-520D-383B-B84138866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45867" y="735107"/>
                <a:ext cx="439208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7" name="直接箭头连接符 106">
                <a:extLst>
                  <a:ext uri="{FF2B5EF4-FFF2-40B4-BE49-F238E27FC236}">
                    <a16:creationId xmlns:a16="http://schemas.microsoft.com/office/drawing/2014/main" id="{ECB57905-B851-9F38-F9F9-0ABABA751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91025" y="814800"/>
                <a:ext cx="439208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8" name="直接箭头连接符 107">
                <a:extLst>
                  <a:ext uri="{FF2B5EF4-FFF2-40B4-BE49-F238E27FC236}">
                    <a16:creationId xmlns:a16="http://schemas.microsoft.com/office/drawing/2014/main" id="{EEDC3308-91F4-E028-197D-3AE407C6434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24737" y="892798"/>
                <a:ext cx="439208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46C8021A-2BCD-7AE0-5533-9DACB3EA70F4}"/>
                </a:ext>
              </a:extLst>
            </p:cNvPr>
            <p:cNvSpPr txBox="1"/>
            <p:nvPr/>
          </p:nvSpPr>
          <p:spPr>
            <a:xfrm>
              <a:off x="4460321" y="-3661469"/>
              <a:ext cx="2742546" cy="5055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2,3-oxidosqualene</a:t>
              </a: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06B7D4F1-A425-02FE-BB9B-9EEDECC57448}"/>
                </a:ext>
              </a:extLst>
            </p:cNvPr>
            <p:cNvSpPr txBox="1"/>
            <p:nvPr/>
          </p:nvSpPr>
          <p:spPr>
            <a:xfrm>
              <a:off x="8567591" y="-2763320"/>
              <a:ext cx="1225975" cy="3888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Lanosterol</a:t>
              </a: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18D66FC5-A078-839E-9CB2-C32DF10FBC6B}"/>
                </a:ext>
              </a:extLst>
            </p:cNvPr>
            <p:cNvSpPr txBox="1"/>
            <p:nvPr/>
          </p:nvSpPr>
          <p:spPr>
            <a:xfrm>
              <a:off x="7240370" y="-3359479"/>
              <a:ext cx="755395" cy="34998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RG7</a:t>
              </a:r>
              <a:endParaRPr kumimoji="0" lang="zh-CN" altLang="en-US" sz="1800" b="1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304E3470-88FD-F80C-CECD-67A6A72A387B}"/>
                </a:ext>
              </a:extLst>
            </p:cNvPr>
            <p:cNvSpPr txBox="1"/>
            <p:nvPr/>
          </p:nvSpPr>
          <p:spPr>
            <a:xfrm>
              <a:off x="7113385" y="-2193105"/>
              <a:ext cx="2001458" cy="2333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RG11/25</a:t>
              </a: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/24/26/27</a:t>
              </a:r>
              <a:endParaRPr kumimoji="0" lang="zh-CN" altLang="en-US" sz="1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B4B2C9EC-F0A9-16A0-828B-89A6C8E5A711}"/>
                </a:ext>
              </a:extLst>
            </p:cNvPr>
            <p:cNvSpPr txBox="1"/>
            <p:nvPr/>
          </p:nvSpPr>
          <p:spPr>
            <a:xfrm>
              <a:off x="7916663" y="132594"/>
              <a:ext cx="2905736" cy="3888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zh-C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holesta-5,7,24-trieneol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98EED9C9-C49F-79A1-A85B-8A171B1D7603}"/>
                </a:ext>
              </a:extLst>
            </p:cNvPr>
            <p:cNvSpPr txBox="1"/>
            <p:nvPr/>
          </p:nvSpPr>
          <p:spPr>
            <a:xfrm>
              <a:off x="7864267" y="-1905208"/>
              <a:ext cx="1057938" cy="23332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RG2/ERG3</a:t>
              </a:r>
              <a:endParaRPr kumimoji="0" lang="zh-CN" altLang="en-US" sz="1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11C4B64-94F5-F4B3-59A9-71B384B87565}"/>
                </a:ext>
              </a:extLst>
            </p:cNvPr>
            <p:cNvSpPr txBox="1"/>
            <p:nvPr/>
          </p:nvSpPr>
          <p:spPr>
            <a:xfrm>
              <a:off x="12544983" y="832931"/>
              <a:ext cx="1036741" cy="23332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MuCoDhcr7</a:t>
              </a:r>
              <a:endParaRPr kumimoji="0" lang="zh-CN" altLang="en-US" sz="1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EDDC88D4-B2BF-B5E3-DF18-FB35C9403C7A}"/>
                </a:ext>
              </a:extLst>
            </p:cNvPr>
            <p:cNvCxnSpPr>
              <a:cxnSpLocks/>
            </p:cNvCxnSpPr>
            <p:nvPr/>
          </p:nvCxnSpPr>
          <p:spPr>
            <a:xfrm>
              <a:off x="12445011" y="583019"/>
              <a:ext cx="0" cy="822651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26B97798-09B5-12B7-C334-C1B651A9C81C}"/>
                </a:ext>
              </a:extLst>
            </p:cNvPr>
            <p:cNvCxnSpPr>
              <a:cxnSpLocks/>
            </p:cNvCxnSpPr>
            <p:nvPr/>
          </p:nvCxnSpPr>
          <p:spPr>
            <a:xfrm>
              <a:off x="10668967" y="-169264"/>
              <a:ext cx="847401" cy="0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03711645-58C9-42D6-38D3-A77377B71A2F}"/>
                </a:ext>
              </a:extLst>
            </p:cNvPr>
            <p:cNvSpPr txBox="1"/>
            <p:nvPr/>
          </p:nvSpPr>
          <p:spPr>
            <a:xfrm>
              <a:off x="10750638" y="-458552"/>
              <a:ext cx="624357" cy="23332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Dhcr24</a:t>
              </a:r>
              <a:endParaRPr kumimoji="0" lang="zh-CN" altLang="en-US" sz="1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D70E72EF-2A18-B25C-6504-9256002C0F23}"/>
                </a:ext>
              </a:extLst>
            </p:cNvPr>
            <p:cNvSpPr txBox="1"/>
            <p:nvPr/>
          </p:nvSpPr>
          <p:spPr>
            <a:xfrm>
              <a:off x="11663866" y="2410941"/>
              <a:ext cx="1631514" cy="3888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holesterol</a:t>
              </a: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54008BB8-CF60-6D53-2D6A-7EB16060AD5B}"/>
                </a:ext>
              </a:extLst>
            </p:cNvPr>
            <p:cNvSpPr txBox="1"/>
            <p:nvPr/>
          </p:nvSpPr>
          <p:spPr>
            <a:xfrm>
              <a:off x="11366889" y="132593"/>
              <a:ext cx="2423743" cy="3888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zh-CN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7-dehydrocholesterol</a:t>
              </a: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52FBA345-3451-247D-F92C-8D09B94DDFAA}"/>
                </a:ext>
              </a:extLst>
            </p:cNvPr>
            <p:cNvCxnSpPr>
              <a:cxnSpLocks/>
            </p:cNvCxnSpPr>
            <p:nvPr/>
          </p:nvCxnSpPr>
          <p:spPr>
            <a:xfrm>
              <a:off x="7138431" y="-3396427"/>
              <a:ext cx="1031903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3B719BC5-5B28-DB4D-8C45-710A10377091}"/>
                </a:ext>
              </a:extLst>
            </p:cNvPr>
            <p:cNvSpPr txBox="1"/>
            <p:nvPr/>
          </p:nvSpPr>
          <p:spPr>
            <a:xfrm>
              <a:off x="2571459" y="-4044611"/>
              <a:ext cx="2132421" cy="478607"/>
            </a:xfrm>
            <a:prstGeom prst="roundRect">
              <a:avLst>
                <a:gd name="adj" fmla="val 46504"/>
              </a:avLst>
            </a:prstGeom>
            <a:noFill/>
          </p:spPr>
          <p:txBody>
            <a:bodyPr wrap="square" lIns="0" tIns="0" rIns="0" bIns="0" rtlCol="0" anchor="ctr" anchorCtr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MVA pathway</a:t>
              </a:r>
              <a:endParaRPr kumimoji="0" lang="zh-CN" altLang="en-US" sz="1800" b="1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3444FE17-1BEC-F966-D997-18A6F6F882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3111598"/>
                </p:ext>
              </p:extLst>
            </p:nvPr>
          </p:nvGraphicFramePr>
          <p:xfrm>
            <a:off x="8145094" y="-4054174"/>
            <a:ext cx="2199247" cy="130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4201836" imgH="2372868" progId="ChemDraw.Document.6.0">
                    <p:embed/>
                  </p:oleObj>
                </mc:Choice>
                <mc:Fallback>
                  <p:oleObj name="CS ChemDraw Drawing" r:id="rId4" imgW="4201836" imgH="2372868" progId="ChemDraw.Document.6.0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3444FE17-1BEC-F966-D997-18A6F6F882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45094" y="-4054174"/>
                          <a:ext cx="2199247" cy="1305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10007C3F-8A02-AC99-01A5-B987F849BE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253284"/>
                </p:ext>
              </p:extLst>
            </p:nvPr>
          </p:nvGraphicFramePr>
          <p:xfrm>
            <a:off x="11516368" y="-997624"/>
            <a:ext cx="2281902" cy="1178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4201836" imgH="2065185" progId="ChemDraw.Document.6.0">
                    <p:embed/>
                  </p:oleObj>
                </mc:Choice>
                <mc:Fallback>
                  <p:oleObj name="CS ChemDraw Drawing" r:id="rId6" imgW="4201836" imgH="2065185" progId="ChemDraw.Document.6.0">
                    <p:embed/>
                    <p:pic>
                      <p:nvPicPr>
                        <p:cNvPr id="58" name="对象 57">
                          <a:extLst>
                            <a:ext uri="{FF2B5EF4-FFF2-40B4-BE49-F238E27FC236}">
                              <a16:creationId xmlns:a16="http://schemas.microsoft.com/office/drawing/2014/main" id="{10007C3F-8A02-AC99-01A5-B987F849B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516368" y="-997624"/>
                          <a:ext cx="2281902" cy="11787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8BB536FA-15D9-FD32-14A5-75F72419D6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643403"/>
                </p:ext>
              </p:extLst>
            </p:nvPr>
          </p:nvGraphicFramePr>
          <p:xfrm>
            <a:off x="11598946" y="1316437"/>
            <a:ext cx="2266414" cy="1170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4201836" imgH="2065185" progId="ChemDraw.Document.6.0">
                    <p:embed/>
                  </p:oleObj>
                </mc:Choice>
                <mc:Fallback>
                  <p:oleObj name="CS ChemDraw Drawing" r:id="rId8" imgW="4201836" imgH="2065185" progId="ChemDraw.Document.6.0">
                    <p:embed/>
                    <p:pic>
                      <p:nvPicPr>
                        <p:cNvPr id="59" name="对象 58">
                          <a:extLst>
                            <a:ext uri="{FF2B5EF4-FFF2-40B4-BE49-F238E27FC236}">
                              <a16:creationId xmlns:a16="http://schemas.microsoft.com/office/drawing/2014/main" id="{8BB536FA-15D9-FD32-14A5-75F72419D6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598946" y="1316437"/>
                          <a:ext cx="2266414" cy="11707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9EE030FB-0292-EEB5-9CEB-E292BA76051B}"/>
                </a:ext>
              </a:extLst>
            </p:cNvPr>
            <p:cNvSpPr txBox="1"/>
            <p:nvPr/>
          </p:nvSpPr>
          <p:spPr>
            <a:xfrm>
              <a:off x="5100405" y="2438815"/>
              <a:ext cx="2992733" cy="478607"/>
            </a:xfrm>
            <a:prstGeom prst="roundRect">
              <a:avLst>
                <a:gd name="adj" fmla="val 46504"/>
              </a:avLst>
            </a:prstGeom>
            <a:noFill/>
          </p:spPr>
          <p:txBody>
            <a:bodyPr wrap="square" lIns="0" tIns="0" rIns="0" bIns="0" rtlCol="0" anchor="ctr" anchorCtr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ngineering by ETE</a:t>
              </a:r>
              <a:endParaRPr kumimoji="0" lang="zh-CN" alt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0AE167F4-7132-D5A4-048C-5DF74407AE8F}"/>
                </a:ext>
              </a:extLst>
            </p:cNvPr>
            <p:cNvGrpSpPr/>
            <p:nvPr/>
          </p:nvGrpSpPr>
          <p:grpSpPr>
            <a:xfrm rot="16200000" flipH="1">
              <a:off x="8541203" y="-1812407"/>
              <a:ext cx="1145298" cy="184350"/>
              <a:chOff x="1645867" y="735107"/>
              <a:chExt cx="718078" cy="157691"/>
            </a:xfrm>
          </p:grpSpPr>
          <p:cxnSp>
            <p:nvCxnSpPr>
              <p:cNvPr id="103" name="直接箭头连接符 102">
                <a:extLst>
                  <a:ext uri="{FF2B5EF4-FFF2-40B4-BE49-F238E27FC236}">
                    <a16:creationId xmlns:a16="http://schemas.microsoft.com/office/drawing/2014/main" id="{0C6E4623-844C-1121-8B0F-294E46D596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45867" y="735107"/>
                <a:ext cx="439208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4" name="直接箭头连接符 103">
                <a:extLst>
                  <a:ext uri="{FF2B5EF4-FFF2-40B4-BE49-F238E27FC236}">
                    <a16:creationId xmlns:a16="http://schemas.microsoft.com/office/drawing/2014/main" id="{A62469EE-B079-64AC-473D-B8E5C1CD36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91025" y="814800"/>
                <a:ext cx="439208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5" name="直接箭头连接符 104">
                <a:extLst>
                  <a:ext uri="{FF2B5EF4-FFF2-40B4-BE49-F238E27FC236}">
                    <a16:creationId xmlns:a16="http://schemas.microsoft.com/office/drawing/2014/main" id="{EF455C62-0FDA-8618-42F2-CBF897B528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24737" y="892798"/>
                <a:ext cx="439208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C3DA70AB-A273-E93C-574E-4C07F727D8BE}"/>
                </a:ext>
              </a:extLst>
            </p:cNvPr>
            <p:cNvSpPr txBox="1"/>
            <p:nvPr/>
          </p:nvSpPr>
          <p:spPr>
            <a:xfrm rot="16200000">
              <a:off x="2917737" y="-3471454"/>
              <a:ext cx="233324" cy="655854"/>
            </a:xfrm>
            <a:prstGeom prst="rect">
              <a:avLst/>
            </a:prstGeom>
            <a:noFill/>
          </p:spPr>
          <p:txBody>
            <a:bodyPr vert="eaVert"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tHMG1</a:t>
              </a:r>
              <a:endParaRPr kumimoji="0" lang="zh-CN" altLang="en-US" sz="1200" b="1" i="1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0CDEAECE-6E29-CE35-29B4-DFEDECAD0841}"/>
                </a:ext>
              </a:extLst>
            </p:cNvPr>
            <p:cNvSpPr txBox="1"/>
            <p:nvPr/>
          </p:nvSpPr>
          <p:spPr>
            <a:xfrm rot="16200000">
              <a:off x="3729358" y="-3469574"/>
              <a:ext cx="233324" cy="655854"/>
            </a:xfrm>
            <a:prstGeom prst="rect">
              <a:avLst/>
            </a:prstGeom>
            <a:noFill/>
          </p:spPr>
          <p:txBody>
            <a:bodyPr vert="eaVert"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IDI1</a:t>
              </a:r>
              <a:endParaRPr kumimoji="0" lang="zh-CN" altLang="en-US" sz="1200" b="1" i="1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4" name="图片 63">
              <a:extLst>
                <a:ext uri="{FF2B5EF4-FFF2-40B4-BE49-F238E27FC236}">
                  <a16:creationId xmlns:a16="http://schemas.microsoft.com/office/drawing/2014/main" id="{25BA429E-86EF-61C5-3D55-04233C3F541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397083" y="-997624"/>
              <a:ext cx="4264426" cy="3989396"/>
            </a:xfrm>
            <a:prstGeom prst="rect">
              <a:avLst/>
            </a:prstGeom>
          </p:spPr>
        </p:pic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C8AD465A-388F-C646-DBEC-36975B802F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667475"/>
                </p:ext>
              </p:extLst>
            </p:nvPr>
          </p:nvGraphicFramePr>
          <p:xfrm>
            <a:off x="8268684" y="-1020146"/>
            <a:ext cx="2266000" cy="1169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4201836" imgH="2063331" progId="ChemDraw.Document.6.0">
                    <p:embed/>
                  </p:oleObj>
                </mc:Choice>
                <mc:Fallback>
                  <p:oleObj name="CS ChemDraw Drawing" r:id="rId11" imgW="4201836" imgH="2063331" progId="ChemDraw.Document.6.0">
                    <p:embed/>
                    <p:pic>
                      <p:nvPicPr>
                        <p:cNvPr id="65" name="对象 64">
                          <a:extLst>
                            <a:ext uri="{FF2B5EF4-FFF2-40B4-BE49-F238E27FC236}">
                              <a16:creationId xmlns:a16="http://schemas.microsoft.com/office/drawing/2014/main" id="{C8AD465A-388F-C646-DBEC-36975B802F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268684" y="-1020146"/>
                          <a:ext cx="2266000" cy="11696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74E129F8-8766-A562-830E-4E2FC22C3F32}"/>
                </a:ext>
              </a:extLst>
            </p:cNvPr>
            <p:cNvGrpSpPr/>
            <p:nvPr/>
          </p:nvGrpSpPr>
          <p:grpSpPr>
            <a:xfrm>
              <a:off x="5352942" y="-1544959"/>
              <a:ext cx="1305580" cy="883455"/>
              <a:chOff x="5140053" y="5457890"/>
              <a:chExt cx="1086050" cy="699216"/>
            </a:xfrm>
          </p:grpSpPr>
          <p:sp>
            <p:nvSpPr>
              <p:cNvPr id="99" name="流程图: 存储数据 98">
                <a:extLst>
                  <a:ext uri="{FF2B5EF4-FFF2-40B4-BE49-F238E27FC236}">
                    <a16:creationId xmlns:a16="http://schemas.microsoft.com/office/drawing/2014/main" id="{A4F58D88-3532-6594-6675-B9F39B256998}"/>
                  </a:ext>
                </a:extLst>
              </p:cNvPr>
              <p:cNvSpPr/>
              <p:nvPr/>
            </p:nvSpPr>
            <p:spPr bwMode="auto">
              <a:xfrm rot="19305291">
                <a:off x="5236575" y="5730747"/>
                <a:ext cx="700857" cy="426359"/>
              </a:xfrm>
              <a:prstGeom prst="flowChartOnlineStorage">
                <a:avLst/>
              </a:prstGeom>
              <a:solidFill>
                <a:srgbClr val="92D050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66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00" name="文本框 99">
                <a:extLst>
                  <a:ext uri="{FF2B5EF4-FFF2-40B4-BE49-F238E27FC236}">
                    <a16:creationId xmlns:a16="http://schemas.microsoft.com/office/drawing/2014/main" id="{362849B4-3C94-4F3A-348E-264FB3FF522A}"/>
                  </a:ext>
                </a:extLst>
              </p:cNvPr>
              <p:cNvSpPr txBox="1"/>
              <p:nvPr/>
            </p:nvSpPr>
            <p:spPr>
              <a:xfrm rot="19305291">
                <a:off x="5140053" y="5840282"/>
                <a:ext cx="75828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仿宋_GB2312" pitchFamily="49" charset="-122"/>
                    <a:cs typeface="Arial" panose="020B0604020202020204" pitchFamily="34" charset="0"/>
                  </a:rPr>
                  <a:t>ADR</a:t>
                </a:r>
                <a:endParaRPr kumimoji="1" lang="zh-CN" alt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93D04027-493B-BF2F-0EA6-88877B521CEC}"/>
                  </a:ext>
                </a:extLst>
              </p:cNvPr>
              <p:cNvSpPr/>
              <p:nvPr/>
            </p:nvSpPr>
            <p:spPr bwMode="auto">
              <a:xfrm rot="18527532">
                <a:off x="5722031" y="5410626"/>
                <a:ext cx="456808" cy="551336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>
                      <a:tint val="66000"/>
                      <a:satMod val="160000"/>
                    </a:srgbClr>
                  </a:gs>
                  <a:gs pos="50000">
                    <a:srgbClr val="92D050">
                      <a:tint val="44500"/>
                      <a:satMod val="160000"/>
                    </a:srgbClr>
                  </a:gs>
                  <a:gs pos="100000">
                    <a:srgbClr val="92D050">
                      <a:tint val="23500"/>
                      <a:satMod val="160000"/>
                    </a:srgbClr>
                  </a:gs>
                </a:gsLst>
                <a:lin ang="5400000" scaled="1"/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itchFamily="18" charset="2"/>
                  <a:ea typeface="仿宋_GB2312" pitchFamily="49" charset="-122"/>
                </a:endParaRPr>
              </a:p>
            </p:txBody>
          </p:sp>
          <p:sp>
            <p:nvSpPr>
              <p:cNvPr id="102" name="文本框 101">
                <a:extLst>
                  <a:ext uri="{FF2B5EF4-FFF2-40B4-BE49-F238E27FC236}">
                    <a16:creationId xmlns:a16="http://schemas.microsoft.com/office/drawing/2014/main" id="{C1E2A764-55A1-FE7F-0973-10BF877ED825}"/>
                  </a:ext>
                </a:extLst>
              </p:cNvPr>
              <p:cNvSpPr txBox="1"/>
              <p:nvPr/>
            </p:nvSpPr>
            <p:spPr>
              <a:xfrm rot="19320792">
                <a:off x="5655004" y="5518492"/>
                <a:ext cx="555558" cy="267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仿宋_GB2312" pitchFamily="49" charset="-122"/>
                    <a:cs typeface="Arial" panose="020B0604020202020204" pitchFamily="34" charset="0"/>
                  </a:rPr>
                  <a:t>ADX</a:t>
                </a:r>
                <a:endParaRPr kumimoji="1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7" name="箭头: 右 66">
              <a:extLst>
                <a:ext uri="{FF2B5EF4-FFF2-40B4-BE49-F238E27FC236}">
                  <a16:creationId xmlns:a16="http://schemas.microsoft.com/office/drawing/2014/main" id="{0674CAF7-323D-8373-1648-D1728D0D2FDE}"/>
                </a:ext>
              </a:extLst>
            </p:cNvPr>
            <p:cNvSpPr/>
            <p:nvPr/>
          </p:nvSpPr>
          <p:spPr>
            <a:xfrm>
              <a:off x="1929958" y="-2982736"/>
              <a:ext cx="3641261" cy="603099"/>
            </a:xfrm>
            <a:prstGeom prst="rightArrow">
              <a:avLst>
                <a:gd name="adj1" fmla="val 41550"/>
                <a:gd name="adj2" fmla="val 70081"/>
              </a:avLst>
            </a:prstGeom>
            <a:gradFill>
              <a:gsLst>
                <a:gs pos="32000">
                  <a:srgbClr val="70AD47">
                    <a:lumMod val="75000"/>
                  </a:srgbClr>
                </a:gs>
                <a:gs pos="73000">
                  <a:srgbClr val="70AD47">
                    <a:lumMod val="40000"/>
                    <a:lumOff val="60000"/>
                  </a:srgbClr>
                </a:gs>
                <a:gs pos="100000">
                  <a:srgbClr val="70AD47">
                    <a:lumMod val="20000"/>
                    <a:lumOff val="80000"/>
                  </a:srgbClr>
                </a:gs>
                <a:gs pos="0">
                  <a:srgbClr val="70AD47">
                    <a:lumMod val="50000"/>
                  </a:srgbClr>
                </a:gs>
              </a:gsLst>
              <a:lin ang="10800000" scaled="0"/>
            </a:gradFill>
            <a:ln w="12700" cap="flat" cmpd="sng" algn="ctr">
              <a:noFill/>
              <a:prstDash val="solid"/>
              <a:miter lim="800000"/>
            </a:ln>
            <a:effectLst>
              <a:softEdge rad="3175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B4040F4A-171C-1325-8D45-6F9BEA126D9B}"/>
                </a:ext>
              </a:extLst>
            </p:cNvPr>
            <p:cNvSpPr txBox="1"/>
            <p:nvPr/>
          </p:nvSpPr>
          <p:spPr>
            <a:xfrm>
              <a:off x="3907807" y="-2489568"/>
              <a:ext cx="2132421" cy="478607"/>
            </a:xfrm>
            <a:prstGeom prst="roundRect">
              <a:avLst>
                <a:gd name="adj" fmla="val 46504"/>
              </a:avLst>
            </a:prstGeom>
            <a:noFill/>
          </p:spPr>
          <p:txBody>
            <a:bodyPr wrap="square" lIns="0" tIns="0" rIns="0" bIns="0" rtlCol="0" anchor="ctr" anchorCtr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Push!!!</a:t>
              </a:r>
              <a:endParaRPr kumimoji="0" lang="zh-CN" altLang="en-US" sz="1800" b="1" i="1" u="none" strike="noStrike" kern="0" cap="none" spc="0" normalizeH="0" baseline="0" noProof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箭头: 右 68">
              <a:extLst>
                <a:ext uri="{FF2B5EF4-FFF2-40B4-BE49-F238E27FC236}">
                  <a16:creationId xmlns:a16="http://schemas.microsoft.com/office/drawing/2014/main" id="{CD08CF6A-9AC7-2D46-A77E-C35EE87AF1AC}"/>
                </a:ext>
              </a:extLst>
            </p:cNvPr>
            <p:cNvSpPr/>
            <p:nvPr/>
          </p:nvSpPr>
          <p:spPr>
            <a:xfrm rot="5400000">
              <a:off x="8741484" y="-1957659"/>
              <a:ext cx="1480297" cy="471026"/>
            </a:xfrm>
            <a:prstGeom prst="rightArrow">
              <a:avLst>
                <a:gd name="adj1" fmla="val 41550"/>
                <a:gd name="adj2" fmla="val 70081"/>
              </a:avLst>
            </a:prstGeom>
            <a:gradFill>
              <a:gsLst>
                <a:gs pos="32000">
                  <a:srgbClr val="70AD47">
                    <a:lumMod val="75000"/>
                  </a:srgbClr>
                </a:gs>
                <a:gs pos="73000">
                  <a:srgbClr val="70AD47">
                    <a:lumMod val="40000"/>
                    <a:lumOff val="60000"/>
                  </a:srgbClr>
                </a:gs>
                <a:gs pos="100000">
                  <a:srgbClr val="70AD47">
                    <a:lumMod val="20000"/>
                    <a:lumOff val="80000"/>
                  </a:srgbClr>
                </a:gs>
                <a:gs pos="0">
                  <a:srgbClr val="70AD47">
                    <a:lumMod val="50000"/>
                  </a:srgbClr>
                </a:gs>
              </a:gsLst>
              <a:lin ang="10800000" scaled="0"/>
            </a:gradFill>
            <a:ln w="12700" cap="flat" cmpd="sng" algn="ctr">
              <a:noFill/>
              <a:prstDash val="solid"/>
              <a:miter lim="800000"/>
            </a:ln>
            <a:effectLst>
              <a:softEdge rad="3175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75B9F2C9-7815-6262-E729-3EF55C9B93A1}"/>
                </a:ext>
              </a:extLst>
            </p:cNvPr>
            <p:cNvSpPr txBox="1"/>
            <p:nvPr/>
          </p:nvSpPr>
          <p:spPr>
            <a:xfrm rot="5400000">
              <a:off x="8950767" y="-1908189"/>
              <a:ext cx="1732927" cy="354173"/>
            </a:xfrm>
            <a:prstGeom prst="roundRect">
              <a:avLst>
                <a:gd name="adj" fmla="val 46504"/>
              </a:avLst>
            </a:prstGeom>
            <a:noFill/>
          </p:spPr>
          <p:txBody>
            <a:bodyPr wrap="square" lIns="0" tIns="0" rIns="0" bIns="0" rtlCol="0" anchor="ctr" anchorCtr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1" u="none" strike="noStrike" kern="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TE Push!!!</a:t>
              </a:r>
              <a:endParaRPr kumimoji="0" lang="zh-CN" altLang="en-US" sz="1400" b="1" i="1" u="none" strike="noStrike" kern="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B70C6F4F-22BC-371F-3895-DEAF9AFC8B31}"/>
                </a:ext>
              </a:extLst>
            </p:cNvPr>
            <p:cNvSpPr txBox="1"/>
            <p:nvPr/>
          </p:nvSpPr>
          <p:spPr>
            <a:xfrm>
              <a:off x="9756188" y="2393031"/>
              <a:ext cx="2132421" cy="425429"/>
            </a:xfrm>
            <a:prstGeom prst="roundRect">
              <a:avLst>
                <a:gd name="adj" fmla="val 46504"/>
              </a:avLst>
            </a:prstGeom>
            <a:noFill/>
          </p:spPr>
          <p:txBody>
            <a:bodyPr wrap="square" lIns="0" tIns="0" rIns="0" bIns="0" rtlCol="0" anchor="ctr" anchorCtr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1" u="none" strike="noStrike" kern="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TE Push!!!</a:t>
              </a:r>
              <a:endParaRPr kumimoji="0" lang="zh-CN" altLang="en-US" sz="1600" b="1" i="1" u="none" strike="noStrike" kern="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BC1AB9AA-94E3-AF75-E4DD-9D1CE7830D5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48301" y="1964899"/>
              <a:ext cx="1706692" cy="0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id="{98C64A54-8F73-4BD0-6F05-E4CED1E9A43E}"/>
                </a:ext>
              </a:extLst>
            </p:cNvPr>
            <p:cNvSpPr txBox="1"/>
            <p:nvPr/>
          </p:nvSpPr>
          <p:spPr>
            <a:xfrm>
              <a:off x="10366111" y="1654583"/>
              <a:ext cx="1232835" cy="23332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YP11A1-ATR</a:t>
              </a:r>
              <a:endParaRPr kumimoji="0" lang="zh-CN" altLang="en-US" sz="1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54A406C5-A474-292B-C6A7-A1ECCC75094A}"/>
                </a:ext>
              </a:extLst>
            </p:cNvPr>
            <p:cNvSpPr txBox="1"/>
            <p:nvPr/>
          </p:nvSpPr>
          <p:spPr>
            <a:xfrm>
              <a:off x="8177348" y="2391467"/>
              <a:ext cx="1666616" cy="3888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zh-CN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Pregnenolone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8CA3F581-8E08-D5AC-DE59-8DC890EEEA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554946"/>
                </p:ext>
              </p:extLst>
            </p:nvPr>
          </p:nvGraphicFramePr>
          <p:xfrm>
            <a:off x="8235525" y="1184229"/>
            <a:ext cx="1578043" cy="120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2887881" imgH="2101514" progId="ChemDraw.Document.6.0">
                    <p:embed/>
                  </p:oleObj>
                </mc:Choice>
                <mc:Fallback>
                  <p:oleObj name="CS ChemDraw Drawing" r:id="rId13" imgW="2887881" imgH="2101514" progId="ChemDraw.Document.6.0">
                    <p:embed/>
                    <p:pic>
                      <p:nvPicPr>
                        <p:cNvPr id="75" name="对象 74">
                          <a:extLst>
                            <a:ext uri="{FF2B5EF4-FFF2-40B4-BE49-F238E27FC236}">
                              <a16:creationId xmlns:a16="http://schemas.microsoft.com/office/drawing/2014/main" id="{8CA3F581-8E08-D5AC-DE59-8DC890EEEA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235525" y="1184229"/>
                          <a:ext cx="1578043" cy="1207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矩形: 圆角 75">
              <a:extLst>
                <a:ext uri="{FF2B5EF4-FFF2-40B4-BE49-F238E27FC236}">
                  <a16:creationId xmlns:a16="http://schemas.microsoft.com/office/drawing/2014/main" id="{8D33E4D6-690A-BF9D-B37F-7B13E8D949F4}"/>
                </a:ext>
              </a:extLst>
            </p:cNvPr>
            <p:cNvSpPr/>
            <p:nvPr/>
          </p:nvSpPr>
          <p:spPr>
            <a:xfrm>
              <a:off x="8268684" y="542986"/>
              <a:ext cx="5817706" cy="2323558"/>
            </a:xfrm>
            <a:prstGeom prst="roundRect">
              <a:avLst>
                <a:gd name="adj" fmla="val 11145"/>
              </a:avLst>
            </a:prstGeom>
            <a:noFill/>
            <a:ln w="19050" cap="flat" cmpd="sng" algn="ctr">
              <a:noFill/>
              <a:prstDash val="sysDot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E8A91309-24DC-A8E6-364C-1C4EDFF8152A}"/>
                </a:ext>
              </a:extLst>
            </p:cNvPr>
            <p:cNvCxnSpPr>
              <a:cxnSpLocks/>
            </p:cNvCxnSpPr>
            <p:nvPr/>
          </p:nvCxnSpPr>
          <p:spPr>
            <a:xfrm>
              <a:off x="1283623" y="2977264"/>
              <a:ext cx="12802767" cy="31249"/>
            </a:xfrm>
            <a:prstGeom prst="line">
              <a:avLst/>
            </a:prstGeom>
            <a:noFill/>
            <a:ln w="57150" cap="rnd" cmpd="sng" algn="ctr">
              <a:gradFill>
                <a:gsLst>
                  <a:gs pos="0">
                    <a:srgbClr val="4472C4">
                      <a:lumMod val="5000"/>
                      <a:lumOff val="95000"/>
                    </a:srgbClr>
                  </a:gs>
                  <a:gs pos="25000">
                    <a:srgbClr val="70AD47">
                      <a:lumMod val="60000"/>
                      <a:lumOff val="40000"/>
                    </a:srgbClr>
                  </a:gs>
                  <a:gs pos="75000">
                    <a:srgbClr val="70AD47">
                      <a:lumMod val="60000"/>
                      <a:lumOff val="40000"/>
                    </a:srgbClr>
                  </a:gs>
                  <a:gs pos="100000">
                    <a:sysClr val="window" lastClr="FFFFFF"/>
                  </a:gs>
                </a:gsLst>
                <a:lin ang="10800000" scaled="0"/>
              </a:gradFill>
              <a:prstDash val="solid"/>
              <a:miter lim="800000"/>
            </a:ln>
            <a:effectLst/>
          </p:spPr>
        </p:cxnSp>
        <p:sp>
          <p:nvSpPr>
            <p:cNvPr id="78" name="箭头: 右 77">
              <a:extLst>
                <a:ext uri="{FF2B5EF4-FFF2-40B4-BE49-F238E27FC236}">
                  <a16:creationId xmlns:a16="http://schemas.microsoft.com/office/drawing/2014/main" id="{8EECECD1-58A3-658B-C53F-02B1991B7CE5}"/>
                </a:ext>
              </a:extLst>
            </p:cNvPr>
            <p:cNvSpPr/>
            <p:nvPr/>
          </p:nvSpPr>
          <p:spPr>
            <a:xfrm rot="5400000">
              <a:off x="11667203" y="829228"/>
              <a:ext cx="1025911" cy="431413"/>
            </a:xfrm>
            <a:prstGeom prst="rightArrow">
              <a:avLst>
                <a:gd name="adj1" fmla="val 41550"/>
                <a:gd name="adj2" fmla="val 70081"/>
              </a:avLst>
            </a:prstGeom>
            <a:gradFill>
              <a:gsLst>
                <a:gs pos="32000">
                  <a:srgbClr val="70AD47">
                    <a:lumMod val="75000"/>
                  </a:srgbClr>
                </a:gs>
                <a:gs pos="73000">
                  <a:srgbClr val="70AD47">
                    <a:lumMod val="40000"/>
                    <a:lumOff val="60000"/>
                  </a:srgbClr>
                </a:gs>
                <a:gs pos="100000">
                  <a:srgbClr val="70AD47">
                    <a:lumMod val="20000"/>
                    <a:lumOff val="80000"/>
                  </a:srgbClr>
                </a:gs>
                <a:gs pos="0">
                  <a:srgbClr val="70AD47">
                    <a:lumMod val="50000"/>
                  </a:srgbClr>
                </a:gs>
              </a:gsLst>
              <a:lin ang="10800000" scaled="0"/>
            </a:gradFill>
            <a:ln w="12700" cap="flat" cmpd="sng" algn="ctr">
              <a:noFill/>
              <a:prstDash val="solid"/>
              <a:miter lim="800000"/>
            </a:ln>
            <a:effectLst>
              <a:softEdge rad="3175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030E74EF-B733-E8E6-7D8A-211D2C1ADBCD}"/>
                </a:ext>
              </a:extLst>
            </p:cNvPr>
            <p:cNvSpPr txBox="1"/>
            <p:nvPr/>
          </p:nvSpPr>
          <p:spPr>
            <a:xfrm rot="5400000">
              <a:off x="11031001" y="981272"/>
              <a:ext cx="1732927" cy="354173"/>
            </a:xfrm>
            <a:prstGeom prst="roundRect">
              <a:avLst>
                <a:gd name="adj" fmla="val 46504"/>
              </a:avLst>
            </a:prstGeom>
            <a:noFill/>
          </p:spPr>
          <p:txBody>
            <a:bodyPr wrap="square" lIns="0" tIns="0" rIns="0" bIns="0" rtlCol="0" anchor="ctr" anchorCtr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1" u="none" strike="noStrike" kern="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TE Push!!!</a:t>
              </a:r>
              <a:endParaRPr kumimoji="0" lang="zh-CN" altLang="en-US" sz="1400" b="1" i="1" u="none" strike="noStrike" kern="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0" name="对象 79">
              <a:extLst>
                <a:ext uri="{FF2B5EF4-FFF2-40B4-BE49-F238E27FC236}">
                  <a16:creationId xmlns:a16="http://schemas.microsoft.com/office/drawing/2014/main" id="{7F3FA118-7C62-4CE4-91CB-53E55E086A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685794"/>
                </p:ext>
              </p:extLst>
            </p:nvPr>
          </p:nvGraphicFramePr>
          <p:xfrm>
            <a:off x="5376773" y="422375"/>
            <a:ext cx="2530526" cy="2049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15" imgW="2944115" imgH="2269856" progId="Origin95.Graph">
                    <p:embed/>
                  </p:oleObj>
                </mc:Choice>
                <mc:Fallback>
                  <p:oleObj name="Graph" r:id="rId15" imgW="2944115" imgH="2269856" progId="Origin95.Graph">
                    <p:embed/>
                    <p:pic>
                      <p:nvPicPr>
                        <p:cNvPr id="80" name="对象 79">
                          <a:extLst>
                            <a:ext uri="{FF2B5EF4-FFF2-40B4-BE49-F238E27FC236}">
                              <a16:creationId xmlns:a16="http://schemas.microsoft.com/office/drawing/2014/main" id="{7F3FA118-7C62-4CE4-91CB-53E55E086A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76773" y="422375"/>
                          <a:ext cx="2530526" cy="2049923"/>
                        </a:xfrm>
                        <a:prstGeom prst="rect">
                          <a:avLst/>
                        </a:prstGeom>
                        <a:solidFill>
                          <a:srgbClr val="70AD47">
                            <a:lumMod val="20000"/>
                            <a:lumOff val="8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1" name="图片 80" descr="图片包含 游戏机&#10;&#10;描述已自动生成">
              <a:extLst>
                <a:ext uri="{FF2B5EF4-FFF2-40B4-BE49-F238E27FC236}">
                  <a16:creationId xmlns:a16="http://schemas.microsoft.com/office/drawing/2014/main" id="{CACF0DA6-C0B9-7616-45A7-A15B39D904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alphaModFix amt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38" t="34318" r="33188" b="18676"/>
            <a:stretch/>
          </p:blipFill>
          <p:spPr>
            <a:xfrm flipH="1">
              <a:off x="37315" y="-2501636"/>
              <a:ext cx="5975130" cy="5559051"/>
            </a:xfrm>
            <a:prstGeom prst="rect">
              <a:avLst/>
            </a:prstGeom>
          </p:spPr>
        </p:pic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58E5ADC4-69AA-4546-081D-047C8DFA29F2}"/>
                </a:ext>
              </a:extLst>
            </p:cNvPr>
            <p:cNvSpPr txBox="1"/>
            <p:nvPr/>
          </p:nvSpPr>
          <p:spPr>
            <a:xfrm>
              <a:off x="-354766" y="1856702"/>
              <a:ext cx="227086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E7E6E6">
                      <a:lumMod val="75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ndoplasmic Reticulum</a:t>
              </a:r>
            </a:p>
          </p:txBody>
        </p:sp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FF6E878A-C225-337B-C7FA-024638E94C6B}"/>
                </a:ext>
              </a:extLst>
            </p:cNvPr>
            <p:cNvSpPr txBox="1"/>
            <p:nvPr/>
          </p:nvSpPr>
          <p:spPr>
            <a:xfrm>
              <a:off x="3768376" y="-1714440"/>
              <a:ext cx="1386535" cy="3499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RG11-</a:t>
              </a: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33679B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PR</a:t>
              </a:r>
              <a:endParaRPr kumimoji="0" lang="en-US" altLang="zh-CN" sz="1200" b="1" i="1" u="none" strike="noStrike" kern="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8094F889-A197-7760-63EF-FB01DA29E89A}"/>
                </a:ext>
              </a:extLst>
            </p:cNvPr>
            <p:cNvSpPr txBox="1"/>
            <p:nvPr/>
          </p:nvSpPr>
          <p:spPr>
            <a:xfrm>
              <a:off x="3034399" y="-2202667"/>
              <a:ext cx="1375852" cy="3499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RG25-</a:t>
              </a: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33679B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PR</a:t>
              </a:r>
              <a:endParaRPr kumimoji="0" lang="en-US" altLang="zh-CN" sz="1200" b="1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B1032B87-AEEC-407E-D716-CB1B26D1C778}"/>
                </a:ext>
              </a:extLst>
            </p:cNvPr>
            <p:cNvSpPr txBox="1"/>
            <p:nvPr/>
          </p:nvSpPr>
          <p:spPr>
            <a:xfrm>
              <a:off x="3468710" y="-1940056"/>
              <a:ext cx="878194" cy="3499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DHCR7</a:t>
              </a:r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45E1EE0B-9BE5-D297-F512-5C3EADC08C68}"/>
                </a:ext>
              </a:extLst>
            </p:cNvPr>
            <p:cNvSpPr txBox="1"/>
            <p:nvPr/>
          </p:nvSpPr>
          <p:spPr>
            <a:xfrm>
              <a:off x="4349403" y="-1481917"/>
              <a:ext cx="1476997" cy="3499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YP11A1-</a:t>
              </a: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33679B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PR</a:t>
              </a:r>
            </a:p>
          </p:txBody>
        </p:sp>
        <p:sp>
          <p:nvSpPr>
            <p:cNvPr id="87" name="弧形 86">
              <a:extLst>
                <a:ext uri="{FF2B5EF4-FFF2-40B4-BE49-F238E27FC236}">
                  <a16:creationId xmlns:a16="http://schemas.microsoft.com/office/drawing/2014/main" id="{8BDBFD8F-9F21-AFA2-7390-157B88EC7DA1}"/>
                </a:ext>
              </a:extLst>
            </p:cNvPr>
            <p:cNvSpPr/>
            <p:nvPr/>
          </p:nvSpPr>
          <p:spPr>
            <a:xfrm rot="11281199">
              <a:off x="2085447" y="-3997666"/>
              <a:ext cx="2390355" cy="1989550"/>
            </a:xfrm>
            <a:custGeom>
              <a:avLst/>
              <a:gdLst>
                <a:gd name="connsiteX0" fmla="*/ 1199199 w 2390355"/>
                <a:gd name="connsiteY0" fmla="*/ 6 h 1989550"/>
                <a:gd name="connsiteX1" fmla="*/ 2389962 w 2390355"/>
                <a:gd name="connsiteY1" fmla="*/ 969250 h 1989550"/>
                <a:gd name="connsiteX2" fmla="*/ 1804518 w 2390355"/>
                <a:gd name="connsiteY2" fmla="*/ 981757 h 1989550"/>
                <a:gd name="connsiteX3" fmla="*/ 1195178 w 2390355"/>
                <a:gd name="connsiteY3" fmla="*/ 994775 h 1989550"/>
                <a:gd name="connsiteX4" fmla="*/ 1199199 w 2390355"/>
                <a:gd name="connsiteY4" fmla="*/ 6 h 1989550"/>
                <a:gd name="connsiteX0" fmla="*/ 1199199 w 2390355"/>
                <a:gd name="connsiteY0" fmla="*/ 6 h 1989550"/>
                <a:gd name="connsiteX1" fmla="*/ 2389962 w 2390355"/>
                <a:gd name="connsiteY1" fmla="*/ 969250 h 1989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90355" h="1989550" stroke="0" extrusionOk="0">
                  <a:moveTo>
                    <a:pt x="1199199" y="6"/>
                  </a:moveTo>
                  <a:cubicBezTo>
                    <a:pt x="1831447" y="-62847"/>
                    <a:pt x="2403312" y="473039"/>
                    <a:pt x="2389962" y="969250"/>
                  </a:cubicBezTo>
                  <a:cubicBezTo>
                    <a:pt x="2131405" y="1003840"/>
                    <a:pt x="1969547" y="990038"/>
                    <a:pt x="1804518" y="981757"/>
                  </a:cubicBezTo>
                  <a:cubicBezTo>
                    <a:pt x="1639489" y="973476"/>
                    <a:pt x="1464501" y="971241"/>
                    <a:pt x="1195178" y="994775"/>
                  </a:cubicBezTo>
                  <a:cubicBezTo>
                    <a:pt x="1140093" y="661920"/>
                    <a:pt x="1274022" y="350849"/>
                    <a:pt x="1199199" y="6"/>
                  </a:cubicBezTo>
                  <a:close/>
                </a:path>
                <a:path w="2390355" h="1989550" fill="none" extrusionOk="0">
                  <a:moveTo>
                    <a:pt x="1199199" y="6"/>
                  </a:moveTo>
                  <a:cubicBezTo>
                    <a:pt x="1820768" y="28355"/>
                    <a:pt x="2375944" y="542687"/>
                    <a:pt x="2389962" y="969250"/>
                  </a:cubicBezTo>
                </a:path>
                <a:path w="2390355" h="1989550" fill="none" stroke="0" extrusionOk="0">
                  <a:moveTo>
                    <a:pt x="1199199" y="6"/>
                  </a:moveTo>
                  <a:cubicBezTo>
                    <a:pt x="1890221" y="-54230"/>
                    <a:pt x="2390453" y="329313"/>
                    <a:pt x="2389962" y="969250"/>
                  </a:cubicBezTo>
                </a:path>
              </a:pathLst>
            </a:custGeom>
            <a:noFill/>
            <a:ln w="28575" cap="flat" cmpd="sng" algn="ctr">
              <a:solidFill>
                <a:srgbClr val="70AD47">
                  <a:lumMod val="50000"/>
                </a:srgbClr>
              </a:solidFill>
              <a:prstDash val="sysDot"/>
              <a:miter lim="800000"/>
              <a:headEnd type="triangle" w="med" len="med"/>
              <a:tailEnd type="none" w="med" len="med"/>
              <a:extLst>
                <a:ext uri="{C807C97D-BFC1-408E-A445-0C87EB9F89A2}">
                  <ask:lineSketchStyleProps xmlns:ask="http://schemas.microsoft.com/office/drawing/2018/sketchyshapes" sd="3452240264">
                    <a:prstGeom prst="arc">
                      <a:avLst>
                        <a:gd name="adj1" fmla="val 16213897"/>
                        <a:gd name="adj2" fmla="val 21526566"/>
                      </a:avLst>
                    </a:prstGeom>
                    <ask:type>
                      <ask:lineSketchFreehand/>
                    </ask:type>
                  </ask:lineSketchStyleProps>
                </a:ext>
              </a:extLst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8" name="弧形 87">
              <a:extLst>
                <a:ext uri="{FF2B5EF4-FFF2-40B4-BE49-F238E27FC236}">
                  <a16:creationId xmlns:a16="http://schemas.microsoft.com/office/drawing/2014/main" id="{332CACD9-9D4E-A08A-0E57-4689B6365EE8}"/>
                </a:ext>
              </a:extLst>
            </p:cNvPr>
            <p:cNvSpPr/>
            <p:nvPr/>
          </p:nvSpPr>
          <p:spPr>
            <a:xfrm rot="10573794">
              <a:off x="3518126" y="-2867756"/>
              <a:ext cx="3488230" cy="1736106"/>
            </a:xfrm>
            <a:custGeom>
              <a:avLst/>
              <a:gdLst>
                <a:gd name="connsiteX0" fmla="*/ 1479096 w 3488230"/>
                <a:gd name="connsiteY0" fmla="*/ 10080 h 1736106"/>
                <a:gd name="connsiteX1" fmla="*/ 2365778 w 3488230"/>
                <a:gd name="connsiteY1" fmla="*/ 57014 h 1736106"/>
                <a:gd name="connsiteX2" fmla="*/ 3483490 w 3488230"/>
                <a:gd name="connsiteY2" fmla="*/ 932010 h 1736106"/>
                <a:gd name="connsiteX3" fmla="*/ 2886305 w 3488230"/>
                <a:gd name="connsiteY3" fmla="*/ 910051 h 1736106"/>
                <a:gd name="connsiteX4" fmla="*/ 2271725 w 3488230"/>
                <a:gd name="connsiteY4" fmla="*/ 887453 h 1736106"/>
                <a:gd name="connsiteX5" fmla="*/ 1744115 w 3488230"/>
                <a:gd name="connsiteY5" fmla="*/ 868053 h 1736106"/>
                <a:gd name="connsiteX6" fmla="*/ 1619556 w 3488230"/>
                <a:gd name="connsiteY6" fmla="*/ 464806 h 1736106"/>
                <a:gd name="connsiteX7" fmla="*/ 1479096 w 3488230"/>
                <a:gd name="connsiteY7" fmla="*/ 10080 h 1736106"/>
                <a:gd name="connsiteX0" fmla="*/ 1479096 w 3488230"/>
                <a:gd name="connsiteY0" fmla="*/ 10080 h 1736106"/>
                <a:gd name="connsiteX1" fmla="*/ 2365778 w 3488230"/>
                <a:gd name="connsiteY1" fmla="*/ 57014 h 1736106"/>
                <a:gd name="connsiteX2" fmla="*/ 3483490 w 3488230"/>
                <a:gd name="connsiteY2" fmla="*/ 932010 h 1736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88230" h="1736106" stroke="0" extrusionOk="0">
                  <a:moveTo>
                    <a:pt x="1479096" y="10080"/>
                  </a:moveTo>
                  <a:cubicBezTo>
                    <a:pt x="1791744" y="-14324"/>
                    <a:pt x="2064666" y="-47393"/>
                    <a:pt x="2365778" y="57014"/>
                  </a:cubicBezTo>
                  <a:cubicBezTo>
                    <a:pt x="3051004" y="191786"/>
                    <a:pt x="3578804" y="550751"/>
                    <a:pt x="3483490" y="932010"/>
                  </a:cubicBezTo>
                  <a:cubicBezTo>
                    <a:pt x="3194602" y="927220"/>
                    <a:pt x="3086762" y="895611"/>
                    <a:pt x="2886305" y="910051"/>
                  </a:cubicBezTo>
                  <a:cubicBezTo>
                    <a:pt x="2685849" y="924491"/>
                    <a:pt x="2451326" y="894623"/>
                    <a:pt x="2271725" y="887453"/>
                  </a:cubicBezTo>
                  <a:cubicBezTo>
                    <a:pt x="2092124" y="880283"/>
                    <a:pt x="1890338" y="884839"/>
                    <a:pt x="1744115" y="868053"/>
                  </a:cubicBezTo>
                  <a:cubicBezTo>
                    <a:pt x="1732519" y="764421"/>
                    <a:pt x="1645277" y="560701"/>
                    <a:pt x="1619556" y="464806"/>
                  </a:cubicBezTo>
                  <a:cubicBezTo>
                    <a:pt x="1593835" y="368911"/>
                    <a:pt x="1513462" y="129610"/>
                    <a:pt x="1479096" y="10080"/>
                  </a:cubicBezTo>
                  <a:close/>
                </a:path>
                <a:path w="3488230" h="1736106" fill="none" extrusionOk="0">
                  <a:moveTo>
                    <a:pt x="1479096" y="10080"/>
                  </a:moveTo>
                  <a:cubicBezTo>
                    <a:pt x="1794364" y="-55882"/>
                    <a:pt x="2025805" y="-5329"/>
                    <a:pt x="2365778" y="57014"/>
                  </a:cubicBezTo>
                  <a:cubicBezTo>
                    <a:pt x="3064429" y="224899"/>
                    <a:pt x="3459721" y="529962"/>
                    <a:pt x="3483490" y="932010"/>
                  </a:cubicBezTo>
                </a:path>
                <a:path w="3488230" h="1736106" fill="none" stroke="0" extrusionOk="0">
                  <a:moveTo>
                    <a:pt x="1479096" y="10080"/>
                  </a:moveTo>
                  <a:cubicBezTo>
                    <a:pt x="1709734" y="-21708"/>
                    <a:pt x="2105008" y="-10496"/>
                    <a:pt x="2365778" y="57014"/>
                  </a:cubicBezTo>
                  <a:cubicBezTo>
                    <a:pt x="3076054" y="193813"/>
                    <a:pt x="3539044" y="595361"/>
                    <a:pt x="3483490" y="932010"/>
                  </a:cubicBezTo>
                </a:path>
              </a:pathLst>
            </a:custGeom>
            <a:noFill/>
            <a:ln w="28575" cap="flat" cmpd="sng" algn="ctr">
              <a:solidFill>
                <a:srgbClr val="70AD47">
                  <a:lumMod val="50000"/>
                </a:srgbClr>
              </a:solidFill>
              <a:prstDash val="sysDot"/>
              <a:miter lim="800000"/>
              <a:headEnd type="triangle" w="med" len="med"/>
              <a:tailEnd type="none" w="med" len="med"/>
              <a:extLst>
                <a:ext uri="{C807C97D-BFC1-408E-A445-0C87EB9F89A2}">
                  <ask:lineSketchStyleProps xmlns:ask="http://schemas.microsoft.com/office/drawing/2018/sketchyshapes" sd="2558113087">
                    <a:prstGeom prst="arc">
                      <a:avLst>
                        <a:gd name="adj1" fmla="val 15170078"/>
                        <a:gd name="adj2" fmla="val 126348"/>
                      </a:avLst>
                    </a:prstGeom>
                    <ask:type>
                      <ask:lineSketchFreehand/>
                    </ask:type>
                  </ask:lineSketchStyleProps>
                </a:ext>
              </a:extLst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4DE59D22-EEF2-768D-CA72-C4EB79355BF4}"/>
                </a:ext>
              </a:extLst>
            </p:cNvPr>
            <p:cNvSpPr txBox="1"/>
            <p:nvPr/>
          </p:nvSpPr>
          <p:spPr>
            <a:xfrm>
              <a:off x="991003" y="-1996679"/>
              <a:ext cx="2392464" cy="86177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1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TE Directing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-flux!</a:t>
              </a:r>
              <a:endParaRPr kumimoji="0" lang="zh-CN" alt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文本框 89">
              <a:extLst>
                <a:ext uri="{FF2B5EF4-FFF2-40B4-BE49-F238E27FC236}">
                  <a16:creationId xmlns:a16="http://schemas.microsoft.com/office/drawing/2014/main" id="{1CC43151-5E64-8D9C-39FD-BF4E7BF4004D}"/>
                </a:ext>
              </a:extLst>
            </p:cNvPr>
            <p:cNvSpPr txBox="1"/>
            <p:nvPr/>
          </p:nvSpPr>
          <p:spPr>
            <a:xfrm rot="18838111">
              <a:off x="10501106" y="-1754903"/>
              <a:ext cx="1111936" cy="22199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RG4/ERG5</a:t>
              </a:r>
              <a:endParaRPr kumimoji="0" lang="zh-CN" altLang="en-US" sz="1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1" name="对象 90">
              <a:extLst>
                <a:ext uri="{FF2B5EF4-FFF2-40B4-BE49-F238E27FC236}">
                  <a16:creationId xmlns:a16="http://schemas.microsoft.com/office/drawing/2014/main" id="{7951C65F-597A-9C46-C7DF-A7F6232D21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54347"/>
                </p:ext>
              </p:extLst>
            </p:nvPr>
          </p:nvGraphicFramePr>
          <p:xfrm>
            <a:off x="11644991" y="-4062714"/>
            <a:ext cx="2212601" cy="1328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4258207" imgH="2432180" progId="ChemDraw.Document.6.0">
                    <p:embed/>
                  </p:oleObj>
                </mc:Choice>
                <mc:Fallback>
                  <p:oleObj name="CS ChemDraw Drawing" r:id="rId18" imgW="4258207" imgH="2432180" progId="ChemDraw.Document.6.0">
                    <p:embed/>
                    <p:pic>
                      <p:nvPicPr>
                        <p:cNvPr id="91" name="对象 90">
                          <a:extLst>
                            <a:ext uri="{FF2B5EF4-FFF2-40B4-BE49-F238E27FC236}">
                              <a16:creationId xmlns:a16="http://schemas.microsoft.com/office/drawing/2014/main" id="{7951C65F-597A-9C46-C7DF-A7F6232D21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644991" y="-4062714"/>
                          <a:ext cx="2212601" cy="13283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文本框 91">
              <a:extLst>
                <a:ext uri="{FF2B5EF4-FFF2-40B4-BE49-F238E27FC236}">
                  <a16:creationId xmlns:a16="http://schemas.microsoft.com/office/drawing/2014/main" id="{07415E8B-72CE-85A5-C3D6-1E5CC37DFE5F}"/>
                </a:ext>
              </a:extLst>
            </p:cNvPr>
            <p:cNvSpPr txBox="1"/>
            <p:nvPr/>
          </p:nvSpPr>
          <p:spPr>
            <a:xfrm>
              <a:off x="11878932" y="-2769091"/>
              <a:ext cx="1399499" cy="38887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zh-CN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rgosterol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加号 92">
              <a:extLst>
                <a:ext uri="{FF2B5EF4-FFF2-40B4-BE49-F238E27FC236}">
                  <a16:creationId xmlns:a16="http://schemas.microsoft.com/office/drawing/2014/main" id="{6A6A7FC4-450C-B5AB-4BE8-C0BFDBB5DA1D}"/>
                </a:ext>
              </a:extLst>
            </p:cNvPr>
            <p:cNvSpPr/>
            <p:nvPr/>
          </p:nvSpPr>
          <p:spPr>
            <a:xfrm rot="21435466">
              <a:off x="10795934" y="-1971830"/>
              <a:ext cx="585345" cy="557085"/>
            </a:xfrm>
            <a:prstGeom prst="mathPlus">
              <a:avLst>
                <a:gd name="adj1" fmla="val 6060"/>
              </a:avLst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DF060E81-D8B5-8BFE-1A82-4B4081DDCE66}"/>
                </a:ext>
              </a:extLst>
            </p:cNvPr>
            <p:cNvGrpSpPr/>
            <p:nvPr/>
          </p:nvGrpSpPr>
          <p:grpSpPr>
            <a:xfrm>
              <a:off x="10664764" y="-2331314"/>
              <a:ext cx="1549440" cy="1332126"/>
              <a:chOff x="8667054" y="1705828"/>
              <a:chExt cx="1288906" cy="1054320"/>
            </a:xfrm>
          </p:grpSpPr>
          <p:cxnSp>
            <p:nvCxnSpPr>
              <p:cNvPr id="96" name="直接箭头连接符 95">
                <a:extLst>
                  <a:ext uri="{FF2B5EF4-FFF2-40B4-BE49-F238E27FC236}">
                    <a16:creationId xmlns:a16="http://schemas.microsoft.com/office/drawing/2014/main" id="{EE0A7EEF-E01E-F425-41AA-977C98A1F60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667054" y="1847283"/>
                <a:ext cx="885310" cy="912865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97" name="直接箭头连接符 96">
                <a:extLst>
                  <a:ext uri="{FF2B5EF4-FFF2-40B4-BE49-F238E27FC236}">
                    <a16:creationId xmlns:a16="http://schemas.microsoft.com/office/drawing/2014/main" id="{1A94E098-3DEA-423D-2358-6BF4B78571F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68852" y="1777444"/>
                <a:ext cx="885310" cy="912865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98" name="直接箭头连接符 97">
                <a:extLst>
                  <a:ext uri="{FF2B5EF4-FFF2-40B4-BE49-F238E27FC236}">
                    <a16:creationId xmlns:a16="http://schemas.microsoft.com/office/drawing/2014/main" id="{5CEDD384-6F99-5302-6BEB-DB5DAA4A388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070650" y="1705828"/>
                <a:ext cx="885310" cy="912865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  <p:sp>
          <p:nvSpPr>
            <p:cNvPr id="95" name="弧形 94">
              <a:extLst>
                <a:ext uri="{FF2B5EF4-FFF2-40B4-BE49-F238E27FC236}">
                  <a16:creationId xmlns:a16="http://schemas.microsoft.com/office/drawing/2014/main" id="{BAE460AD-5D6B-E8F7-D0C9-3702F2BCBE8C}"/>
                </a:ext>
              </a:extLst>
            </p:cNvPr>
            <p:cNvSpPr/>
            <p:nvPr/>
          </p:nvSpPr>
          <p:spPr>
            <a:xfrm rot="10573794">
              <a:off x="3661254" y="-2716281"/>
              <a:ext cx="3488230" cy="1736106"/>
            </a:xfrm>
            <a:custGeom>
              <a:avLst/>
              <a:gdLst>
                <a:gd name="connsiteX0" fmla="*/ 1479096 w 3488230"/>
                <a:gd name="connsiteY0" fmla="*/ 10080 h 1736106"/>
                <a:gd name="connsiteX1" fmla="*/ 2365778 w 3488230"/>
                <a:gd name="connsiteY1" fmla="*/ 57014 h 1736106"/>
                <a:gd name="connsiteX2" fmla="*/ 3483490 w 3488230"/>
                <a:gd name="connsiteY2" fmla="*/ 932010 h 1736106"/>
                <a:gd name="connsiteX3" fmla="*/ 2886305 w 3488230"/>
                <a:gd name="connsiteY3" fmla="*/ 910051 h 1736106"/>
                <a:gd name="connsiteX4" fmla="*/ 2271725 w 3488230"/>
                <a:gd name="connsiteY4" fmla="*/ 887453 h 1736106"/>
                <a:gd name="connsiteX5" fmla="*/ 1744115 w 3488230"/>
                <a:gd name="connsiteY5" fmla="*/ 868053 h 1736106"/>
                <a:gd name="connsiteX6" fmla="*/ 1619556 w 3488230"/>
                <a:gd name="connsiteY6" fmla="*/ 464806 h 1736106"/>
                <a:gd name="connsiteX7" fmla="*/ 1479096 w 3488230"/>
                <a:gd name="connsiteY7" fmla="*/ 10080 h 1736106"/>
                <a:gd name="connsiteX0" fmla="*/ 1479096 w 3488230"/>
                <a:gd name="connsiteY0" fmla="*/ 10080 h 1736106"/>
                <a:gd name="connsiteX1" fmla="*/ 2365778 w 3488230"/>
                <a:gd name="connsiteY1" fmla="*/ 57014 h 1736106"/>
                <a:gd name="connsiteX2" fmla="*/ 3483490 w 3488230"/>
                <a:gd name="connsiteY2" fmla="*/ 932010 h 1736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88230" h="1736106" stroke="0" extrusionOk="0">
                  <a:moveTo>
                    <a:pt x="1479096" y="10080"/>
                  </a:moveTo>
                  <a:cubicBezTo>
                    <a:pt x="1791744" y="-14324"/>
                    <a:pt x="2064666" y="-47393"/>
                    <a:pt x="2365778" y="57014"/>
                  </a:cubicBezTo>
                  <a:cubicBezTo>
                    <a:pt x="3051004" y="191786"/>
                    <a:pt x="3578804" y="550751"/>
                    <a:pt x="3483490" y="932010"/>
                  </a:cubicBezTo>
                  <a:cubicBezTo>
                    <a:pt x="3194602" y="927220"/>
                    <a:pt x="3086762" y="895611"/>
                    <a:pt x="2886305" y="910051"/>
                  </a:cubicBezTo>
                  <a:cubicBezTo>
                    <a:pt x="2685849" y="924491"/>
                    <a:pt x="2451326" y="894623"/>
                    <a:pt x="2271725" y="887453"/>
                  </a:cubicBezTo>
                  <a:cubicBezTo>
                    <a:pt x="2092124" y="880283"/>
                    <a:pt x="1890338" y="884839"/>
                    <a:pt x="1744115" y="868053"/>
                  </a:cubicBezTo>
                  <a:cubicBezTo>
                    <a:pt x="1732519" y="764421"/>
                    <a:pt x="1645277" y="560701"/>
                    <a:pt x="1619556" y="464806"/>
                  </a:cubicBezTo>
                  <a:cubicBezTo>
                    <a:pt x="1593835" y="368911"/>
                    <a:pt x="1513462" y="129610"/>
                    <a:pt x="1479096" y="10080"/>
                  </a:cubicBezTo>
                  <a:close/>
                </a:path>
                <a:path w="3488230" h="1736106" fill="none" extrusionOk="0">
                  <a:moveTo>
                    <a:pt x="1479096" y="10080"/>
                  </a:moveTo>
                  <a:cubicBezTo>
                    <a:pt x="1794364" y="-55882"/>
                    <a:pt x="2025805" y="-5329"/>
                    <a:pt x="2365778" y="57014"/>
                  </a:cubicBezTo>
                  <a:cubicBezTo>
                    <a:pt x="3064429" y="224899"/>
                    <a:pt x="3459721" y="529962"/>
                    <a:pt x="3483490" y="932010"/>
                  </a:cubicBezTo>
                </a:path>
                <a:path w="3488230" h="1736106" fill="none" stroke="0" extrusionOk="0">
                  <a:moveTo>
                    <a:pt x="1479096" y="10080"/>
                  </a:moveTo>
                  <a:cubicBezTo>
                    <a:pt x="1709734" y="-21708"/>
                    <a:pt x="2105008" y="-10496"/>
                    <a:pt x="2365778" y="57014"/>
                  </a:cubicBezTo>
                  <a:cubicBezTo>
                    <a:pt x="3076054" y="193813"/>
                    <a:pt x="3539044" y="595361"/>
                    <a:pt x="3483490" y="932010"/>
                  </a:cubicBezTo>
                </a:path>
              </a:pathLst>
            </a:custGeom>
            <a:noFill/>
            <a:ln w="28575" cap="flat" cmpd="sng" algn="ctr">
              <a:solidFill>
                <a:srgbClr val="70AD47">
                  <a:lumMod val="50000"/>
                </a:srgbClr>
              </a:solidFill>
              <a:prstDash val="sysDot"/>
              <a:miter lim="800000"/>
              <a:headEnd type="triangle" w="med" len="med"/>
              <a:tailEnd type="none" w="med" len="med"/>
              <a:extLst>
                <a:ext uri="{C807C97D-BFC1-408E-A445-0C87EB9F89A2}">
                  <ask:lineSketchStyleProps xmlns:ask="http://schemas.microsoft.com/office/drawing/2018/sketchyshapes" sd="2558113087">
                    <a:prstGeom prst="arc">
                      <a:avLst>
                        <a:gd name="adj1" fmla="val 15170078"/>
                        <a:gd name="adj2" fmla="val 126348"/>
                      </a:avLst>
                    </a:prstGeom>
                    <ask:type>
                      <ask:lineSketchFreehand/>
                    </ask:type>
                  </ask:lineSketchStyleProps>
                </a:ext>
              </a:extLst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09" name="文本框 13">
            <a:extLst>
              <a:ext uri="{FF2B5EF4-FFF2-40B4-BE49-F238E27FC236}">
                <a16:creationId xmlns:a16="http://schemas.microsoft.com/office/drawing/2014/main" id="{B104B365-FC51-97EA-A1C2-EB487B3B9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729" y="5212132"/>
            <a:ext cx="4154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500" b="1" kern="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</a:rPr>
              <a:t>C</a:t>
            </a:r>
            <a:endParaRPr lang="zh-CN" altLang="en-US" sz="2500" b="1" kern="0" dirty="0">
              <a:solidFill>
                <a:srgbClr val="000000"/>
              </a:solidFill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  <p:graphicFrame>
        <p:nvGraphicFramePr>
          <p:cNvPr id="110" name="对象 109">
            <a:extLst>
              <a:ext uri="{FF2B5EF4-FFF2-40B4-BE49-F238E27FC236}">
                <a16:creationId xmlns:a16="http://schemas.microsoft.com/office/drawing/2014/main" id="{297570E6-0BF1-60EF-3984-BCD84BD6A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83358"/>
              </p:ext>
            </p:extLst>
          </p:nvPr>
        </p:nvGraphicFramePr>
        <p:xfrm>
          <a:off x="7163773" y="7204663"/>
          <a:ext cx="6891199" cy="542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0" imgW="4008546" imgH="3154112" progId="Origin95.Graph">
                  <p:embed/>
                </p:oleObj>
              </mc:Choice>
              <mc:Fallback>
                <p:oleObj name="Graph" r:id="rId20" imgW="4008546" imgH="3154112" progId="Origin95.Graph">
                  <p:embed/>
                  <p:pic>
                    <p:nvPicPr>
                      <p:cNvPr id="110" name="对象 109">
                        <a:extLst>
                          <a:ext uri="{FF2B5EF4-FFF2-40B4-BE49-F238E27FC236}">
                            <a16:creationId xmlns:a16="http://schemas.microsoft.com/office/drawing/2014/main" id="{297570E6-0BF1-60EF-3984-BCD84BD6A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63773" y="7204663"/>
                        <a:ext cx="6891199" cy="5422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3F394270-8B36-82C3-10DE-37DC560A4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27028"/>
              </p:ext>
            </p:extLst>
          </p:nvPr>
        </p:nvGraphicFramePr>
        <p:xfrm>
          <a:off x="7006415" y="12627561"/>
          <a:ext cx="6819310" cy="536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2" imgW="4008546" imgH="3154112" progId="Origin95.Graph">
                  <p:embed/>
                </p:oleObj>
              </mc:Choice>
              <mc:Fallback>
                <p:oleObj name="Graph" r:id="rId22" imgW="4008546" imgH="3154112" progId="Origin95.Graph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3F394270-8B36-82C3-10DE-37DC560A4E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06415" y="12627561"/>
                        <a:ext cx="6819310" cy="5366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0275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主题​​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</TotalTime>
  <Words>230</Words>
  <Application>Microsoft Office PowerPoint</Application>
  <PresentationFormat>自定义</PresentationFormat>
  <Paragraphs>161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4" baseType="lpstr">
      <vt:lpstr>等线</vt:lpstr>
      <vt:lpstr>Aptos</vt:lpstr>
      <vt:lpstr>Aptos Display</vt:lpstr>
      <vt:lpstr>Arial</vt:lpstr>
      <vt:lpstr>Symbol</vt:lpstr>
      <vt:lpstr>Office 主题​​</vt:lpstr>
      <vt:lpstr>CS ChemDraw Drawing</vt:lpstr>
      <vt:lpstr>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Qihang Chen</dc:creator>
  <cp:lastModifiedBy>Qihang Chen</cp:lastModifiedBy>
  <cp:revision>1</cp:revision>
  <dcterms:created xsi:type="dcterms:W3CDTF">2024-06-06T09:16:41Z</dcterms:created>
  <dcterms:modified xsi:type="dcterms:W3CDTF">2024-07-10T07:06:36Z</dcterms:modified>
</cp:coreProperties>
</file>